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94" r:id="rId2"/>
    <p:sldId id="258" r:id="rId3"/>
    <p:sldId id="295" r:id="rId4"/>
    <p:sldId id="296" r:id="rId5"/>
    <p:sldId id="299" r:id="rId6"/>
    <p:sldId id="277" r:id="rId7"/>
    <p:sldId id="307" r:id="rId8"/>
    <p:sldId id="301" r:id="rId9"/>
    <p:sldId id="293" r:id="rId10"/>
    <p:sldId id="263" r:id="rId11"/>
    <p:sldId id="264" r:id="rId12"/>
    <p:sldId id="265" r:id="rId13"/>
    <p:sldId id="266" r:id="rId14"/>
    <p:sldId id="302" r:id="rId15"/>
    <p:sldId id="303" r:id="rId16"/>
    <p:sldId id="304" r:id="rId17"/>
    <p:sldId id="267" r:id="rId18"/>
    <p:sldId id="268" r:id="rId19"/>
    <p:sldId id="290" r:id="rId20"/>
    <p:sldId id="270" r:id="rId21"/>
    <p:sldId id="271" r:id="rId22"/>
    <p:sldId id="272" r:id="rId23"/>
    <p:sldId id="291" r:id="rId24"/>
    <p:sldId id="305" r:id="rId25"/>
    <p:sldId id="292" r:id="rId26"/>
    <p:sldId id="274" r:id="rId27"/>
    <p:sldId id="306" r:id="rId28"/>
    <p:sldId id="308" r:id="rId29"/>
  </p:sldIdLst>
  <p:sldSz cx="9144000" cy="5143500" type="screen16x9"/>
  <p:notesSz cx="6858000" cy="9144000"/>
  <p:custDataLst>
    <p:tags r:id="rId3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8" autoAdjust="0"/>
    <p:restoredTop sz="94660"/>
  </p:normalViewPr>
  <p:slideViewPr>
    <p:cSldViewPr>
      <p:cViewPr>
        <p:scale>
          <a:sx n="51" d="100"/>
          <a:sy n="51" d="100"/>
        </p:scale>
        <p:origin x="-1144" y="-48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image" Target="../media/image15.jpg"/></Relationships>
</file>

<file path=ppt/diagrams/_rels/data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DB9BE6-32A9-4D0C-930F-D1F847EF9832}" type="doc">
      <dgm:prSet loTypeId="urn:microsoft.com/office/officeart/2008/layout/CircleAccentTimeline" loCatId="process" qsTypeId="urn:microsoft.com/office/officeart/2005/8/quickstyle/simple1" qsCatId="simple" csTypeId="urn:microsoft.com/office/officeart/2005/8/colors/accent1_2" csCatId="accent1" phldr="1"/>
      <dgm:spPr/>
    </dgm:pt>
    <dgm:pt modelId="{C6A8F4F4-AC3B-4C1F-966B-16D04FEAED11}">
      <dgm:prSet phldrT="[Text]" custT="1"/>
      <dgm:spPr/>
      <dgm:t>
        <a:bodyPr/>
        <a:lstStyle/>
        <a:p>
          <a:r>
            <a:rPr lang="en-SG" sz="2400" b="1" dirty="0" err="1" smtClean="0">
              <a:latin typeface="Arial" pitchFamily="34" charset="0"/>
              <a:cs typeface="Arial" pitchFamily="34" charset="0"/>
            </a:rPr>
            <a:t>Sóng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?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nghe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hạ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siêu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?</a:t>
          </a:r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040F5885-EA65-48A8-B57A-E8C432E28EA4}" type="parTrans" cxnId="{45C26C29-65C1-4DDE-8530-E6EF901A9609}">
      <dgm:prSet/>
      <dgm:spPr/>
      <dgm:t>
        <a:bodyPr/>
        <a:lstStyle/>
        <a:p>
          <a:endParaRPr lang="en-US"/>
        </a:p>
      </dgm:t>
    </dgm:pt>
    <dgm:pt modelId="{265AEC34-89A4-4978-A92A-147F5ED37207}" type="sibTrans" cxnId="{45C26C29-65C1-4DDE-8530-E6EF901A9609}">
      <dgm:prSet/>
      <dgm:spPr/>
      <dgm:t>
        <a:bodyPr/>
        <a:lstStyle/>
        <a:p>
          <a:endParaRPr lang="en-US"/>
        </a:p>
      </dgm:t>
    </dgm:pt>
    <dgm:pt modelId="{CE6E2FCB-A41C-48E9-89E7-CAAFF1799F54}">
      <dgm:prSet phldrT="[Text]" custT="1"/>
      <dgm:spPr/>
      <dgm:t>
        <a:bodyPr/>
        <a:lstStyle/>
        <a:p>
          <a:r>
            <a:rPr lang="en-SG" sz="2400" b="1" dirty="0" err="1" smtClean="0">
              <a:latin typeface="Arial" pitchFamily="34" charset="0"/>
              <a:cs typeface="Arial" pitchFamily="34" charset="0"/>
            </a:rPr>
            <a:t>Nêu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ví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dụ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về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môi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trường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truyền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khá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nhau</a:t>
          </a:r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AC2E7C30-B99A-4A19-BC97-0FF43C23FDC8}" type="parTrans" cxnId="{3FD5B563-566F-4EB4-9503-6E580F2CD66A}">
      <dgm:prSet/>
      <dgm:spPr/>
      <dgm:t>
        <a:bodyPr/>
        <a:lstStyle/>
        <a:p>
          <a:endParaRPr lang="en-US"/>
        </a:p>
      </dgm:t>
    </dgm:pt>
    <dgm:pt modelId="{1973267F-BD71-4921-AE93-3FE891BAD860}" type="sibTrans" cxnId="{3FD5B563-566F-4EB4-9503-6E580F2CD66A}">
      <dgm:prSet/>
      <dgm:spPr/>
      <dgm:t>
        <a:bodyPr/>
        <a:lstStyle/>
        <a:p>
          <a:endParaRPr lang="en-US"/>
        </a:p>
      </dgm:t>
    </dgm:pt>
    <dgm:pt modelId="{0BD2E237-67B7-4D6A-9D1D-DD367389C755}">
      <dgm:prSet phldrT="[Text]" custT="1"/>
      <dgm:spPr/>
      <dgm:t>
        <a:bodyPr/>
        <a:lstStyle/>
        <a:p>
          <a:r>
            <a:rPr lang="en-SG" sz="2400" b="1" dirty="0" err="1" smtClean="0">
              <a:latin typeface="Arial" pitchFamily="34" charset="0"/>
              <a:cs typeface="Arial" pitchFamily="34" charset="0"/>
            </a:rPr>
            <a:t>Nêu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3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ặ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trưng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lí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: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mức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cơ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bản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và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họa</a:t>
          </a:r>
          <a:r>
            <a:rPr lang="en-SG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A220A0E0-5FEB-4A50-B9B1-55F3693968CC}" type="parTrans" cxnId="{B39B97F1-520B-4C2A-8C16-0974C604A717}">
      <dgm:prSet/>
      <dgm:spPr/>
      <dgm:t>
        <a:bodyPr/>
        <a:lstStyle/>
        <a:p>
          <a:endParaRPr lang="en-US"/>
        </a:p>
      </dgm:t>
    </dgm:pt>
    <dgm:pt modelId="{F4413EA7-C7F9-41CF-AD4E-2EAE9102D171}" type="sibTrans" cxnId="{B39B97F1-520B-4C2A-8C16-0974C604A717}">
      <dgm:prSet/>
      <dgm:spPr/>
      <dgm:t>
        <a:bodyPr/>
        <a:lstStyle/>
        <a:p>
          <a:endParaRPr lang="en-US"/>
        </a:p>
      </dgm:t>
    </dgm:pt>
    <dgm:pt modelId="{134969AC-7613-4EF0-99CB-76700D3C5DC3}" type="pres">
      <dgm:prSet presAssocID="{ABDB9BE6-32A9-4D0C-930F-D1F847EF9832}" presName="Name0" presStyleCnt="0">
        <dgm:presLayoutVars>
          <dgm:dir/>
        </dgm:presLayoutVars>
      </dgm:prSet>
      <dgm:spPr/>
    </dgm:pt>
    <dgm:pt modelId="{9085E018-4180-46FB-B9FC-9519916D1236}" type="pres">
      <dgm:prSet presAssocID="{C6A8F4F4-AC3B-4C1F-966B-16D04FEAED11}" presName="parComposite" presStyleCnt="0"/>
      <dgm:spPr/>
    </dgm:pt>
    <dgm:pt modelId="{68B47175-957A-4EEE-9E09-F0AA75FA5DC9}" type="pres">
      <dgm:prSet presAssocID="{C6A8F4F4-AC3B-4C1F-966B-16D04FEAED11}" presName="parBigCircle" presStyleLbl="node0" presStyleIdx="0" presStyleCnt="3" custScaleX="58391" custScaleY="38654" custLinFactNeighborX="-8740" custLinFactNeighborY="18308"/>
      <dgm:spPr/>
    </dgm:pt>
    <dgm:pt modelId="{8F735968-F704-484B-822C-C2331614B1E2}" type="pres">
      <dgm:prSet presAssocID="{C6A8F4F4-AC3B-4C1F-966B-16D04FEAED11}" presName="parTx" presStyleLbl="revTx" presStyleIdx="0" presStyleCnt="3" custLinFactNeighborX="-24158" custLinFactNeighborY="32200"/>
      <dgm:spPr/>
      <dgm:t>
        <a:bodyPr/>
        <a:lstStyle/>
        <a:p>
          <a:endParaRPr lang="en-US"/>
        </a:p>
      </dgm:t>
    </dgm:pt>
    <dgm:pt modelId="{3A33C088-FF15-4A9B-BEE4-29E292BF4644}" type="pres">
      <dgm:prSet presAssocID="{C6A8F4F4-AC3B-4C1F-966B-16D04FEAED11}" presName="bSpace" presStyleCnt="0"/>
      <dgm:spPr/>
    </dgm:pt>
    <dgm:pt modelId="{4B2A4442-E901-4E17-9DB2-BFE792EBCC2A}" type="pres">
      <dgm:prSet presAssocID="{C6A8F4F4-AC3B-4C1F-966B-16D04FEAED11}" presName="parBackupNorm" presStyleCnt="0"/>
      <dgm:spPr/>
    </dgm:pt>
    <dgm:pt modelId="{8169243A-7F78-42ED-B2A0-E618551FB54A}" type="pres">
      <dgm:prSet presAssocID="{265AEC34-89A4-4978-A92A-147F5ED37207}" presName="parSpace" presStyleCnt="0"/>
      <dgm:spPr/>
    </dgm:pt>
    <dgm:pt modelId="{5ACAB8F8-9870-44DD-A733-482076D4DFEB}" type="pres">
      <dgm:prSet presAssocID="{CE6E2FCB-A41C-48E9-89E7-CAAFF1799F54}" presName="parComposite" presStyleCnt="0"/>
      <dgm:spPr/>
    </dgm:pt>
    <dgm:pt modelId="{FFD52040-B779-45D7-8E36-910B883AB8B6}" type="pres">
      <dgm:prSet presAssocID="{CE6E2FCB-A41C-48E9-89E7-CAAFF1799F54}" presName="parBigCircle" presStyleLbl="node0" presStyleIdx="1" presStyleCnt="3" custScaleX="52942" custScaleY="38655" custLinFactNeighborX="-8696" custLinFactNeighborY="15257"/>
      <dgm:spPr/>
    </dgm:pt>
    <dgm:pt modelId="{D43B408E-6225-4C32-9D52-BFE427EDBDC9}" type="pres">
      <dgm:prSet presAssocID="{CE6E2FCB-A41C-48E9-89E7-CAAFF1799F54}" presName="parTx" presStyleLbl="revTx" presStyleIdx="1" presStyleCnt="3" custLinFactNeighborX="-24851" custLinFactNeighborY="27777"/>
      <dgm:spPr/>
      <dgm:t>
        <a:bodyPr/>
        <a:lstStyle/>
        <a:p>
          <a:endParaRPr lang="en-US"/>
        </a:p>
      </dgm:t>
    </dgm:pt>
    <dgm:pt modelId="{42729389-45FE-40FD-B352-BDF5829E5D92}" type="pres">
      <dgm:prSet presAssocID="{CE6E2FCB-A41C-48E9-89E7-CAAFF1799F54}" presName="bSpace" presStyleCnt="0"/>
      <dgm:spPr/>
    </dgm:pt>
    <dgm:pt modelId="{A0A49CDB-7912-4BDE-B24F-A6A662823B53}" type="pres">
      <dgm:prSet presAssocID="{CE6E2FCB-A41C-48E9-89E7-CAAFF1799F54}" presName="parBackupNorm" presStyleCnt="0"/>
      <dgm:spPr/>
    </dgm:pt>
    <dgm:pt modelId="{2EDDB465-108D-4FBD-8D9B-964F0EA5336F}" type="pres">
      <dgm:prSet presAssocID="{1973267F-BD71-4921-AE93-3FE891BAD860}" presName="parSpace" presStyleCnt="0"/>
      <dgm:spPr/>
    </dgm:pt>
    <dgm:pt modelId="{886EB414-836A-4AA0-9D49-496883405768}" type="pres">
      <dgm:prSet presAssocID="{0BD2E237-67B7-4D6A-9D1D-DD367389C755}" presName="parComposite" presStyleCnt="0"/>
      <dgm:spPr/>
    </dgm:pt>
    <dgm:pt modelId="{4991A8F9-4F39-47A5-8B10-233E821722F0}" type="pres">
      <dgm:prSet presAssocID="{0BD2E237-67B7-4D6A-9D1D-DD367389C755}" presName="parBigCircle" presStyleLbl="node0" presStyleIdx="2" presStyleCnt="3" custScaleX="60525" custScaleY="38654" custLinFactNeighborX="0" custLinFactNeighborY="15257"/>
      <dgm:spPr/>
    </dgm:pt>
    <dgm:pt modelId="{1512DAB4-D88E-476A-919E-2F4C391F5BA3}" type="pres">
      <dgm:prSet presAssocID="{0BD2E237-67B7-4D6A-9D1D-DD367389C755}" presName="parTx" presStyleLbl="revTx" presStyleIdx="2" presStyleCnt="3" custLinFactNeighborX="-14119" custLinFactNeighborY="27482"/>
      <dgm:spPr/>
      <dgm:t>
        <a:bodyPr/>
        <a:lstStyle/>
        <a:p>
          <a:endParaRPr lang="en-US"/>
        </a:p>
      </dgm:t>
    </dgm:pt>
    <dgm:pt modelId="{00B6F069-16F0-47C7-98D0-0484384764B5}" type="pres">
      <dgm:prSet presAssocID="{0BD2E237-67B7-4D6A-9D1D-DD367389C755}" presName="bSpace" presStyleCnt="0"/>
      <dgm:spPr/>
    </dgm:pt>
    <dgm:pt modelId="{BFD5C6AC-1AF5-468A-A894-C005C1402E8E}" type="pres">
      <dgm:prSet presAssocID="{0BD2E237-67B7-4D6A-9D1D-DD367389C755}" presName="parBackupNorm" presStyleCnt="0"/>
      <dgm:spPr/>
    </dgm:pt>
    <dgm:pt modelId="{C4C70A8B-32F0-4F9A-9E3F-75910C9D6188}" type="pres">
      <dgm:prSet presAssocID="{F4413EA7-C7F9-41CF-AD4E-2EAE9102D171}" presName="parSpace" presStyleCnt="0"/>
      <dgm:spPr/>
    </dgm:pt>
  </dgm:ptLst>
  <dgm:cxnLst>
    <dgm:cxn modelId="{C78D0AEC-7E56-43E9-8C1C-30AA67CC3E43}" type="presOf" srcId="{ABDB9BE6-32A9-4D0C-930F-D1F847EF9832}" destId="{134969AC-7613-4EF0-99CB-76700D3C5DC3}" srcOrd="0" destOrd="0" presId="urn:microsoft.com/office/officeart/2008/layout/CircleAccentTimeline"/>
    <dgm:cxn modelId="{45C26C29-65C1-4DDE-8530-E6EF901A9609}" srcId="{ABDB9BE6-32A9-4D0C-930F-D1F847EF9832}" destId="{C6A8F4F4-AC3B-4C1F-966B-16D04FEAED11}" srcOrd="0" destOrd="0" parTransId="{040F5885-EA65-48A8-B57A-E8C432E28EA4}" sibTransId="{265AEC34-89A4-4978-A92A-147F5ED37207}"/>
    <dgm:cxn modelId="{1DE0C655-1098-4161-8BD1-E9BC0EC3C567}" type="presOf" srcId="{0BD2E237-67B7-4D6A-9D1D-DD367389C755}" destId="{1512DAB4-D88E-476A-919E-2F4C391F5BA3}" srcOrd="0" destOrd="0" presId="urn:microsoft.com/office/officeart/2008/layout/CircleAccentTimeline"/>
    <dgm:cxn modelId="{F9EE9215-3431-4114-9C43-38793B80B391}" type="presOf" srcId="{C6A8F4F4-AC3B-4C1F-966B-16D04FEAED11}" destId="{8F735968-F704-484B-822C-C2331614B1E2}" srcOrd="0" destOrd="0" presId="urn:microsoft.com/office/officeart/2008/layout/CircleAccentTimeline"/>
    <dgm:cxn modelId="{B39B97F1-520B-4C2A-8C16-0974C604A717}" srcId="{ABDB9BE6-32A9-4D0C-930F-D1F847EF9832}" destId="{0BD2E237-67B7-4D6A-9D1D-DD367389C755}" srcOrd="2" destOrd="0" parTransId="{A220A0E0-5FEB-4A50-B9B1-55F3693968CC}" sibTransId="{F4413EA7-C7F9-41CF-AD4E-2EAE9102D171}"/>
    <dgm:cxn modelId="{73639EC0-443F-4A96-94F1-AEAB1E538E1C}" type="presOf" srcId="{CE6E2FCB-A41C-48E9-89E7-CAAFF1799F54}" destId="{D43B408E-6225-4C32-9D52-BFE427EDBDC9}" srcOrd="0" destOrd="0" presId="urn:microsoft.com/office/officeart/2008/layout/CircleAccentTimeline"/>
    <dgm:cxn modelId="{3FD5B563-566F-4EB4-9503-6E580F2CD66A}" srcId="{ABDB9BE6-32A9-4D0C-930F-D1F847EF9832}" destId="{CE6E2FCB-A41C-48E9-89E7-CAAFF1799F54}" srcOrd="1" destOrd="0" parTransId="{AC2E7C30-B99A-4A19-BC97-0FF43C23FDC8}" sibTransId="{1973267F-BD71-4921-AE93-3FE891BAD860}"/>
    <dgm:cxn modelId="{3759EEA1-06BC-4E77-B3AE-5509EE16D832}" type="presParOf" srcId="{134969AC-7613-4EF0-99CB-76700D3C5DC3}" destId="{9085E018-4180-46FB-B9FC-9519916D1236}" srcOrd="0" destOrd="0" presId="urn:microsoft.com/office/officeart/2008/layout/CircleAccentTimeline"/>
    <dgm:cxn modelId="{103E6D6F-FA2D-47AB-841D-25A296EA653C}" type="presParOf" srcId="{9085E018-4180-46FB-B9FC-9519916D1236}" destId="{68B47175-957A-4EEE-9E09-F0AA75FA5DC9}" srcOrd="0" destOrd="0" presId="urn:microsoft.com/office/officeart/2008/layout/CircleAccentTimeline"/>
    <dgm:cxn modelId="{89E5DB82-666E-4E47-8C76-4F54B59AF4F2}" type="presParOf" srcId="{9085E018-4180-46FB-B9FC-9519916D1236}" destId="{8F735968-F704-484B-822C-C2331614B1E2}" srcOrd="1" destOrd="0" presId="urn:microsoft.com/office/officeart/2008/layout/CircleAccentTimeline"/>
    <dgm:cxn modelId="{733A282A-171A-41B9-9EF3-48309439A226}" type="presParOf" srcId="{9085E018-4180-46FB-B9FC-9519916D1236}" destId="{3A33C088-FF15-4A9B-BEE4-29E292BF4644}" srcOrd="2" destOrd="0" presId="urn:microsoft.com/office/officeart/2008/layout/CircleAccentTimeline"/>
    <dgm:cxn modelId="{A386CA0D-A16A-48CC-B7D4-8EF0EA2A96FF}" type="presParOf" srcId="{134969AC-7613-4EF0-99CB-76700D3C5DC3}" destId="{4B2A4442-E901-4E17-9DB2-BFE792EBCC2A}" srcOrd="1" destOrd="0" presId="urn:microsoft.com/office/officeart/2008/layout/CircleAccentTimeline"/>
    <dgm:cxn modelId="{63959F8E-2C2A-48EB-BCCD-60E666BBB4A0}" type="presParOf" srcId="{134969AC-7613-4EF0-99CB-76700D3C5DC3}" destId="{8169243A-7F78-42ED-B2A0-E618551FB54A}" srcOrd="2" destOrd="0" presId="urn:microsoft.com/office/officeart/2008/layout/CircleAccentTimeline"/>
    <dgm:cxn modelId="{4FA84AB4-34DD-4D98-AD2D-460B9239DBCF}" type="presParOf" srcId="{134969AC-7613-4EF0-99CB-76700D3C5DC3}" destId="{5ACAB8F8-9870-44DD-A733-482076D4DFEB}" srcOrd="3" destOrd="0" presId="urn:microsoft.com/office/officeart/2008/layout/CircleAccentTimeline"/>
    <dgm:cxn modelId="{4E950ABF-5F87-44FF-A1B5-E7BC46637EA4}" type="presParOf" srcId="{5ACAB8F8-9870-44DD-A733-482076D4DFEB}" destId="{FFD52040-B779-45D7-8E36-910B883AB8B6}" srcOrd="0" destOrd="0" presId="urn:microsoft.com/office/officeart/2008/layout/CircleAccentTimeline"/>
    <dgm:cxn modelId="{1D5EE789-72F4-41B8-83B6-26E2F6E7013F}" type="presParOf" srcId="{5ACAB8F8-9870-44DD-A733-482076D4DFEB}" destId="{D43B408E-6225-4C32-9D52-BFE427EDBDC9}" srcOrd="1" destOrd="0" presId="urn:microsoft.com/office/officeart/2008/layout/CircleAccentTimeline"/>
    <dgm:cxn modelId="{F25A4CCE-ACEB-411B-8781-6A92C9D8B463}" type="presParOf" srcId="{5ACAB8F8-9870-44DD-A733-482076D4DFEB}" destId="{42729389-45FE-40FD-B352-BDF5829E5D92}" srcOrd="2" destOrd="0" presId="urn:microsoft.com/office/officeart/2008/layout/CircleAccentTimeline"/>
    <dgm:cxn modelId="{A35BB63D-2326-4B80-B948-1099DF2C4EDD}" type="presParOf" srcId="{134969AC-7613-4EF0-99CB-76700D3C5DC3}" destId="{A0A49CDB-7912-4BDE-B24F-A6A662823B53}" srcOrd="4" destOrd="0" presId="urn:microsoft.com/office/officeart/2008/layout/CircleAccentTimeline"/>
    <dgm:cxn modelId="{4C48F1CA-824F-4AF2-AD1D-7ECED0E06644}" type="presParOf" srcId="{134969AC-7613-4EF0-99CB-76700D3C5DC3}" destId="{2EDDB465-108D-4FBD-8D9B-964F0EA5336F}" srcOrd="5" destOrd="0" presId="urn:microsoft.com/office/officeart/2008/layout/CircleAccentTimeline"/>
    <dgm:cxn modelId="{C95D51EC-9DC6-4E86-B5AF-485ECD8FABFA}" type="presParOf" srcId="{134969AC-7613-4EF0-99CB-76700D3C5DC3}" destId="{886EB414-836A-4AA0-9D49-496883405768}" srcOrd="6" destOrd="0" presId="urn:microsoft.com/office/officeart/2008/layout/CircleAccentTimeline"/>
    <dgm:cxn modelId="{40C07565-8C18-4980-B5CC-CEF6B49BD0DE}" type="presParOf" srcId="{886EB414-836A-4AA0-9D49-496883405768}" destId="{4991A8F9-4F39-47A5-8B10-233E821722F0}" srcOrd="0" destOrd="0" presId="urn:microsoft.com/office/officeart/2008/layout/CircleAccentTimeline"/>
    <dgm:cxn modelId="{C356C4C9-CB5D-498C-A25F-0026118413F1}" type="presParOf" srcId="{886EB414-836A-4AA0-9D49-496883405768}" destId="{1512DAB4-D88E-476A-919E-2F4C391F5BA3}" srcOrd="1" destOrd="0" presId="urn:microsoft.com/office/officeart/2008/layout/CircleAccentTimeline"/>
    <dgm:cxn modelId="{0B4EE6ED-2AE2-4E74-B05E-FB080A9C3DEE}" type="presParOf" srcId="{886EB414-836A-4AA0-9D49-496883405768}" destId="{00B6F069-16F0-47C7-98D0-0484384764B5}" srcOrd="2" destOrd="0" presId="urn:microsoft.com/office/officeart/2008/layout/CircleAccentTimeline"/>
    <dgm:cxn modelId="{BA0AD2BB-8122-496C-AE1F-AFE11F2C9D52}" type="presParOf" srcId="{134969AC-7613-4EF0-99CB-76700D3C5DC3}" destId="{BFD5C6AC-1AF5-468A-A894-C005C1402E8E}" srcOrd="7" destOrd="0" presId="urn:microsoft.com/office/officeart/2008/layout/CircleAccentTimeline"/>
    <dgm:cxn modelId="{354391C8-F10A-451E-B213-895664B349C0}" type="presParOf" srcId="{134969AC-7613-4EF0-99CB-76700D3C5DC3}" destId="{C4C70A8B-32F0-4F9A-9E3F-75910C9D6188}" srcOrd="8" destOrd="0" presId="urn:microsoft.com/office/officeart/2008/layout/CircleAccentTimeline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F6EEFB2-67A4-4CD0-A1D1-E63F5EB5DD3D}" type="doc">
      <dgm:prSet loTypeId="urn:microsoft.com/office/officeart/2005/8/layout/vList6" loCatId="list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63266AB9-57C0-44F7-82E7-90871E7391C7}">
      <dgm:prSet phldrT="[Text]"/>
      <dgm:spPr/>
      <dgm:t>
        <a:bodyPr/>
        <a:lstStyle/>
        <a:p>
          <a:r>
            <a:rPr lang="en-SG" b="1" dirty="0" smtClean="0">
              <a:latin typeface="Arial" pitchFamily="34" charset="0"/>
              <a:cs typeface="Arial" pitchFamily="34" charset="0"/>
            </a:rPr>
            <a:t>ÂM. NGUỒN 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03E83811-1D50-4DFB-BA56-87E87E5226E6}" type="parTrans" cxnId="{A9F6BA3C-4825-4630-BD0B-D85711C4F43D}">
      <dgm:prSet/>
      <dgm:spPr/>
      <dgm:t>
        <a:bodyPr/>
        <a:lstStyle/>
        <a:p>
          <a:endParaRPr lang="en-US"/>
        </a:p>
      </dgm:t>
    </dgm:pt>
    <dgm:pt modelId="{5D196E4B-7F48-4089-B1B1-458F53A24ECC}" type="sibTrans" cxnId="{A9F6BA3C-4825-4630-BD0B-D85711C4F43D}">
      <dgm:prSet/>
      <dgm:spPr/>
      <dgm:t>
        <a:bodyPr/>
        <a:lstStyle/>
        <a:p>
          <a:endParaRPr lang="en-US"/>
        </a:p>
      </dgm:t>
    </dgm:pt>
    <dgm:pt modelId="{C54B7B07-7759-4D9D-B0BC-AD73103541CA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b="1" dirty="0" smtClean="0">
              <a:latin typeface="Arial" pitchFamily="34" charset="0"/>
              <a:cs typeface="Arial" pitchFamily="34" charset="0"/>
            </a:rPr>
            <a:t>?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111A31DD-B8DA-4ECA-9070-43FF20521B34}" type="parTrans" cxnId="{5B7D6754-AF4C-414C-903E-5D0F29E2B7F6}">
      <dgm:prSet/>
      <dgm:spPr/>
      <dgm:t>
        <a:bodyPr/>
        <a:lstStyle/>
        <a:p>
          <a:endParaRPr lang="en-US"/>
        </a:p>
      </dgm:t>
    </dgm:pt>
    <dgm:pt modelId="{87248B0A-CB6C-4418-8C9E-B5B9BE96B217}" type="sibTrans" cxnId="{5B7D6754-AF4C-414C-903E-5D0F29E2B7F6}">
      <dgm:prSet/>
      <dgm:spPr/>
      <dgm:t>
        <a:bodyPr/>
        <a:lstStyle/>
        <a:p>
          <a:endParaRPr lang="en-US"/>
        </a:p>
      </dgm:t>
    </dgm:pt>
    <dgm:pt modelId="{99A3BE49-E533-49BA-B05A-450EC5466775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Nguồn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07B5D84A-6FDD-4786-861F-AEEEBBFFE927}" type="parTrans" cxnId="{80DD910B-7E77-4384-B3D7-4ED3B6443F95}">
      <dgm:prSet/>
      <dgm:spPr/>
      <dgm:t>
        <a:bodyPr/>
        <a:lstStyle/>
        <a:p>
          <a:endParaRPr lang="en-US"/>
        </a:p>
      </dgm:t>
    </dgm:pt>
    <dgm:pt modelId="{39FB3727-B806-45E5-A60C-DBF9618F2461}" type="sibTrans" cxnId="{80DD910B-7E77-4384-B3D7-4ED3B6443F95}">
      <dgm:prSet/>
      <dgm:spPr/>
      <dgm:t>
        <a:bodyPr/>
        <a:lstStyle/>
        <a:p>
          <a:endParaRPr lang="en-US"/>
        </a:p>
      </dgm:t>
    </dgm:pt>
    <dgm:pt modelId="{D4146920-4DB1-4881-8C25-D3B11ACA1341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F607449C-541B-4C8A-BD8E-BB7E23217C7F}" type="parTrans" cxnId="{0CD61D56-0BC3-4744-87CC-F506B1E99B09}">
      <dgm:prSet/>
      <dgm:spPr/>
      <dgm:t>
        <a:bodyPr/>
        <a:lstStyle/>
        <a:p>
          <a:endParaRPr lang="en-US"/>
        </a:p>
      </dgm:t>
    </dgm:pt>
    <dgm:pt modelId="{502596A5-7EEE-4B94-A49A-775C23DA241D}" type="sibTrans" cxnId="{0CD61D56-0BC3-4744-87CC-F506B1E99B09}">
      <dgm:prSet/>
      <dgm:spPr/>
      <dgm:t>
        <a:bodyPr/>
        <a:lstStyle/>
        <a:p>
          <a:endParaRPr lang="en-US"/>
        </a:p>
      </dgm:t>
    </dgm:pt>
    <dgm:pt modelId="{0210520C-6763-4C68-B548-3008436CA62E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mức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F7C8E5AB-2658-4CD6-ADB4-3505BAD5BE85}" type="parTrans" cxnId="{815465FA-9D75-4B31-97C3-EB4C33AF63B8}">
      <dgm:prSet/>
      <dgm:spPr/>
      <dgm:t>
        <a:bodyPr/>
        <a:lstStyle/>
        <a:p>
          <a:endParaRPr lang="en-US"/>
        </a:p>
      </dgm:t>
    </dgm:pt>
    <dgm:pt modelId="{CA7FC436-05C8-4EF0-924A-C91A6DB7DCD9}" type="sibTrans" cxnId="{815465FA-9D75-4B31-97C3-EB4C33AF63B8}">
      <dgm:prSet/>
      <dgm:spPr/>
      <dgm:t>
        <a:bodyPr/>
        <a:lstStyle/>
        <a:p>
          <a:endParaRPr lang="en-US"/>
        </a:p>
      </dgm:t>
    </dgm:pt>
    <dgm:pt modelId="{8C07053F-81D2-4039-80B9-B038ACE7BD45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nghe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hạ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siêu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E8C25AEC-76FA-46FC-AF5A-CBDC3321E292}" type="parTrans" cxnId="{ED1C9C22-6F79-4D54-A06A-27C25F143E2C}">
      <dgm:prSet/>
      <dgm:spPr/>
      <dgm:t>
        <a:bodyPr/>
        <a:lstStyle/>
        <a:p>
          <a:endParaRPr lang="en-US"/>
        </a:p>
      </dgm:t>
    </dgm:pt>
    <dgm:pt modelId="{82D0DAC7-B3C6-4376-AF6C-A6CC2AE99976}" type="sibTrans" cxnId="{ED1C9C22-6F79-4D54-A06A-27C25F143E2C}">
      <dgm:prSet/>
      <dgm:spPr/>
      <dgm:t>
        <a:bodyPr/>
        <a:lstStyle/>
        <a:p>
          <a:endParaRPr lang="en-US"/>
        </a:p>
      </dgm:t>
    </dgm:pt>
    <dgm:pt modelId="{66665D41-720C-4976-9404-5DBDC7051B20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cơ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bản</a:t>
          </a:r>
          <a:r>
            <a:rPr lang="en-SG" b="1" dirty="0" smtClean="0">
              <a:latin typeface="Arial" pitchFamily="34" charset="0"/>
              <a:cs typeface="Arial" pitchFamily="34" charset="0"/>
            </a:rPr>
            <a:t>,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họa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686F6645-8594-42EC-AF53-26B458B77455}" type="parTrans" cxnId="{5350AF76-4DB2-4D86-880D-F43736815FA1}">
      <dgm:prSet/>
      <dgm:spPr/>
      <dgm:t>
        <a:bodyPr/>
        <a:lstStyle/>
        <a:p>
          <a:endParaRPr lang="en-US"/>
        </a:p>
      </dgm:t>
    </dgm:pt>
    <dgm:pt modelId="{7FCF1F38-2CE1-4F80-BE97-4FACC67AC97C}" type="sibTrans" cxnId="{5350AF76-4DB2-4D86-880D-F43736815FA1}">
      <dgm:prSet/>
      <dgm:spPr/>
      <dgm:t>
        <a:bodyPr/>
        <a:lstStyle/>
        <a:p>
          <a:endParaRPr lang="en-US"/>
        </a:p>
      </dgm:t>
    </dgm:pt>
    <dgm:pt modelId="{BBC87E18-DDBF-424D-AF26-BBE054C567AD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Sự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truyền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6AB6B58C-55D1-4293-BC42-C6CBD4110BF6}" type="parTrans" cxnId="{F1A9D351-6BF2-4C71-8A97-0120ED1FE2F9}">
      <dgm:prSet/>
      <dgm:spPr/>
      <dgm:t>
        <a:bodyPr/>
        <a:lstStyle/>
        <a:p>
          <a:endParaRPr lang="en-US"/>
        </a:p>
      </dgm:t>
    </dgm:pt>
    <dgm:pt modelId="{AAEBA82C-9B5B-497E-8A7A-119F3C1647EF}" type="sibTrans" cxnId="{F1A9D351-6BF2-4C71-8A97-0120ED1FE2F9}">
      <dgm:prSet/>
      <dgm:spPr/>
      <dgm:t>
        <a:bodyPr/>
        <a:lstStyle/>
        <a:p>
          <a:endParaRPr lang="en-US"/>
        </a:p>
      </dgm:t>
    </dgm:pt>
    <dgm:pt modelId="{CDE9D114-0425-4CE5-97AB-89BB912D0388}">
      <dgm:prSet phldrT="[Text]"/>
      <dgm:spPr/>
      <dgm:t>
        <a:bodyPr/>
        <a:lstStyle/>
        <a:p>
          <a:r>
            <a:rPr lang="en-SG" b="1" dirty="0" smtClean="0">
              <a:latin typeface="Arial" pitchFamily="34" charset="0"/>
              <a:cs typeface="Arial" pitchFamily="34" charset="0"/>
            </a:rPr>
            <a:t>ĐẶC TRƯNG VẬT LÍ CỦA ÂM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534983ED-5832-4809-A293-C89C76017C41}" type="sibTrans" cxnId="{48AEB33A-29BA-49AB-AE2B-1625C6804C16}">
      <dgm:prSet/>
      <dgm:spPr/>
      <dgm:t>
        <a:bodyPr/>
        <a:lstStyle/>
        <a:p>
          <a:endParaRPr lang="en-US"/>
        </a:p>
      </dgm:t>
    </dgm:pt>
    <dgm:pt modelId="{B0BAAAFD-C1F3-4FCC-A985-1814D5BF4EB6}" type="parTrans" cxnId="{48AEB33A-29BA-49AB-AE2B-1625C6804C16}">
      <dgm:prSet/>
      <dgm:spPr/>
      <dgm:t>
        <a:bodyPr/>
        <a:lstStyle/>
        <a:p>
          <a:endParaRPr lang="en-US"/>
        </a:p>
      </dgm:t>
    </dgm:pt>
    <dgm:pt modelId="{C0F4CD01-E6E6-4B22-8206-69CFAC8B3A91}" type="pres">
      <dgm:prSet presAssocID="{8F6EEFB2-67A4-4CD0-A1D1-E63F5EB5DD3D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A2BA218-C31A-4A09-80A2-D3B84A423B28}" type="pres">
      <dgm:prSet presAssocID="{63266AB9-57C0-44F7-82E7-90871E7391C7}" presName="linNode" presStyleCnt="0"/>
      <dgm:spPr/>
    </dgm:pt>
    <dgm:pt modelId="{3745EC1D-4F60-480E-9055-884276BE0BDB}" type="pres">
      <dgm:prSet presAssocID="{63266AB9-57C0-44F7-82E7-90871E7391C7}" presName="parentShp" presStyleLbl="node1" presStyleIdx="0" presStyleCnt="2" custScaleX="41098" custLinFactNeighborX="-21023" custLinFactNeighborY="-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2CDE54-D76E-49B6-9BFA-3CB811965653}" type="pres">
      <dgm:prSet presAssocID="{63266AB9-57C0-44F7-82E7-90871E7391C7}" presName="childShp" presStyleLbl="bgAccFollowNode1" presStyleIdx="0" presStyleCnt="2" custScaleX="133333" custLinFactNeighborX="-3883" custLinFactNeighborY="367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E00300-AF2C-4498-8D41-09E5BE12817F}" type="pres">
      <dgm:prSet presAssocID="{5D196E4B-7F48-4089-B1B1-458F53A24ECC}" presName="spacing" presStyleCnt="0"/>
      <dgm:spPr/>
    </dgm:pt>
    <dgm:pt modelId="{CA53B4F6-FC72-489A-A78A-B9D0ABF6F3C9}" type="pres">
      <dgm:prSet presAssocID="{CDE9D114-0425-4CE5-97AB-89BB912D0388}" presName="linNode" presStyleCnt="0"/>
      <dgm:spPr/>
    </dgm:pt>
    <dgm:pt modelId="{D78DFC2B-E2EC-49B8-AF4C-089E73510ABC}" type="pres">
      <dgm:prSet presAssocID="{CDE9D114-0425-4CE5-97AB-89BB912D0388}" presName="parentShp" presStyleLbl="node1" presStyleIdx="1" presStyleCnt="2" custScaleX="41667" custLinFactNeighborX="-19444" custLinFactNeighborY="471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7F2A18-2A29-47B6-B390-80AF8E90DD5C}" type="pres">
      <dgm:prSet presAssocID="{CDE9D114-0425-4CE5-97AB-89BB912D0388}" presName="childShp" presStyleLbl="bgAccFollowNode1" presStyleIdx="1" presStyleCnt="2" custScaleX="147222" custLinFactNeighborX="-178" custLinFactNeighborY="-4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7FF38D0-D02F-4947-AE2F-6A2831F318CA}" type="presOf" srcId="{CDE9D114-0425-4CE5-97AB-89BB912D0388}" destId="{D78DFC2B-E2EC-49B8-AF4C-089E73510ABC}" srcOrd="0" destOrd="0" presId="urn:microsoft.com/office/officeart/2005/8/layout/vList6"/>
    <dgm:cxn modelId="{ED1C9C22-6F79-4D54-A06A-27C25F143E2C}" srcId="{63266AB9-57C0-44F7-82E7-90871E7391C7}" destId="{8C07053F-81D2-4039-80B9-B038ACE7BD45}" srcOrd="2" destOrd="0" parTransId="{E8C25AEC-76FA-46FC-AF5A-CBDC3321E292}" sibTransId="{82D0DAC7-B3C6-4376-AF6C-A6CC2AE99976}"/>
    <dgm:cxn modelId="{F1A9D351-6BF2-4C71-8A97-0120ED1FE2F9}" srcId="{63266AB9-57C0-44F7-82E7-90871E7391C7}" destId="{BBC87E18-DDBF-424D-AF26-BBE054C567AD}" srcOrd="3" destOrd="0" parTransId="{6AB6B58C-55D1-4293-BC42-C6CBD4110BF6}" sibTransId="{AAEBA82C-9B5B-497E-8A7A-119F3C1647EF}"/>
    <dgm:cxn modelId="{5350AF76-4DB2-4D86-880D-F43736815FA1}" srcId="{CDE9D114-0425-4CE5-97AB-89BB912D0388}" destId="{66665D41-720C-4976-9404-5DBDC7051B20}" srcOrd="2" destOrd="0" parTransId="{686F6645-8594-42EC-AF53-26B458B77455}" sibTransId="{7FCF1F38-2CE1-4F80-BE97-4FACC67AC97C}"/>
    <dgm:cxn modelId="{48AEB33A-29BA-49AB-AE2B-1625C6804C16}" srcId="{8F6EEFB2-67A4-4CD0-A1D1-E63F5EB5DD3D}" destId="{CDE9D114-0425-4CE5-97AB-89BB912D0388}" srcOrd="1" destOrd="0" parTransId="{B0BAAAFD-C1F3-4FCC-A985-1814D5BF4EB6}" sibTransId="{534983ED-5832-4809-A293-C89C76017C41}"/>
    <dgm:cxn modelId="{CC7BF460-BCC5-4CCD-9944-2780463234A1}" type="presOf" srcId="{99A3BE49-E533-49BA-B05A-450EC5466775}" destId="{DB2CDE54-D76E-49B6-9BFA-3CB811965653}" srcOrd="0" destOrd="1" presId="urn:microsoft.com/office/officeart/2005/8/layout/vList6"/>
    <dgm:cxn modelId="{5469B1EA-80CF-4A29-BC7F-DB1DD15E1D77}" type="presOf" srcId="{0210520C-6763-4C68-B548-3008436CA62E}" destId="{EB7F2A18-2A29-47B6-B390-80AF8E90DD5C}" srcOrd="0" destOrd="1" presId="urn:microsoft.com/office/officeart/2005/8/layout/vList6"/>
    <dgm:cxn modelId="{5B7D6754-AF4C-414C-903E-5D0F29E2B7F6}" srcId="{63266AB9-57C0-44F7-82E7-90871E7391C7}" destId="{C54B7B07-7759-4D9D-B0BC-AD73103541CA}" srcOrd="0" destOrd="0" parTransId="{111A31DD-B8DA-4ECA-9070-43FF20521B34}" sibTransId="{87248B0A-CB6C-4418-8C9E-B5B9BE96B217}"/>
    <dgm:cxn modelId="{3C5ABC08-4089-4CFB-BA53-5A257703092D}" type="presOf" srcId="{D4146920-4DB1-4881-8C25-D3B11ACA1341}" destId="{EB7F2A18-2A29-47B6-B390-80AF8E90DD5C}" srcOrd="0" destOrd="0" presId="urn:microsoft.com/office/officeart/2005/8/layout/vList6"/>
    <dgm:cxn modelId="{AD2FB1B0-97CB-422C-8E0E-3E57DDC6945F}" type="presOf" srcId="{66665D41-720C-4976-9404-5DBDC7051B20}" destId="{EB7F2A18-2A29-47B6-B390-80AF8E90DD5C}" srcOrd="0" destOrd="2" presId="urn:microsoft.com/office/officeart/2005/8/layout/vList6"/>
    <dgm:cxn modelId="{2B6D26CE-19CE-4281-8879-82F748262974}" type="presOf" srcId="{63266AB9-57C0-44F7-82E7-90871E7391C7}" destId="{3745EC1D-4F60-480E-9055-884276BE0BDB}" srcOrd="0" destOrd="0" presId="urn:microsoft.com/office/officeart/2005/8/layout/vList6"/>
    <dgm:cxn modelId="{815465FA-9D75-4B31-97C3-EB4C33AF63B8}" srcId="{CDE9D114-0425-4CE5-97AB-89BB912D0388}" destId="{0210520C-6763-4C68-B548-3008436CA62E}" srcOrd="1" destOrd="0" parTransId="{F7C8E5AB-2658-4CD6-ADB4-3505BAD5BE85}" sibTransId="{CA7FC436-05C8-4EF0-924A-C91A6DB7DCD9}"/>
    <dgm:cxn modelId="{638F7F4A-0DE7-4282-B803-1A473C57F0BF}" type="presOf" srcId="{C54B7B07-7759-4D9D-B0BC-AD73103541CA}" destId="{DB2CDE54-D76E-49B6-9BFA-3CB811965653}" srcOrd="0" destOrd="0" presId="urn:microsoft.com/office/officeart/2005/8/layout/vList6"/>
    <dgm:cxn modelId="{0CD61D56-0BC3-4744-87CC-F506B1E99B09}" srcId="{CDE9D114-0425-4CE5-97AB-89BB912D0388}" destId="{D4146920-4DB1-4881-8C25-D3B11ACA1341}" srcOrd="0" destOrd="0" parTransId="{F607449C-541B-4C8A-BD8E-BB7E23217C7F}" sibTransId="{502596A5-7EEE-4B94-A49A-775C23DA241D}"/>
    <dgm:cxn modelId="{80DD910B-7E77-4384-B3D7-4ED3B6443F95}" srcId="{63266AB9-57C0-44F7-82E7-90871E7391C7}" destId="{99A3BE49-E533-49BA-B05A-450EC5466775}" srcOrd="1" destOrd="0" parTransId="{07B5D84A-6FDD-4786-861F-AEEEBBFFE927}" sibTransId="{39FB3727-B806-45E5-A60C-DBF9618F2461}"/>
    <dgm:cxn modelId="{9CD4C922-2121-45A9-B591-B1FA0B81AD0A}" type="presOf" srcId="{8F6EEFB2-67A4-4CD0-A1D1-E63F5EB5DD3D}" destId="{C0F4CD01-E6E6-4B22-8206-69CFAC8B3A91}" srcOrd="0" destOrd="0" presId="urn:microsoft.com/office/officeart/2005/8/layout/vList6"/>
    <dgm:cxn modelId="{D9E5E2D3-C199-4E91-BFB0-14CF94D20B7A}" type="presOf" srcId="{8C07053F-81D2-4039-80B9-B038ACE7BD45}" destId="{DB2CDE54-D76E-49B6-9BFA-3CB811965653}" srcOrd="0" destOrd="2" presId="urn:microsoft.com/office/officeart/2005/8/layout/vList6"/>
    <dgm:cxn modelId="{E9AC4D9D-9F38-4B92-906C-3ACE0D8D9D2B}" type="presOf" srcId="{BBC87E18-DDBF-424D-AF26-BBE054C567AD}" destId="{DB2CDE54-D76E-49B6-9BFA-3CB811965653}" srcOrd="0" destOrd="3" presId="urn:microsoft.com/office/officeart/2005/8/layout/vList6"/>
    <dgm:cxn modelId="{A9F6BA3C-4825-4630-BD0B-D85711C4F43D}" srcId="{8F6EEFB2-67A4-4CD0-A1D1-E63F5EB5DD3D}" destId="{63266AB9-57C0-44F7-82E7-90871E7391C7}" srcOrd="0" destOrd="0" parTransId="{03E83811-1D50-4DFB-BA56-87E87E5226E6}" sibTransId="{5D196E4B-7F48-4089-B1B1-458F53A24ECC}"/>
    <dgm:cxn modelId="{638DF42E-F624-45E7-B8A8-E18419FE60C0}" type="presParOf" srcId="{C0F4CD01-E6E6-4B22-8206-69CFAC8B3A91}" destId="{2A2BA218-C31A-4A09-80A2-D3B84A423B28}" srcOrd="0" destOrd="0" presId="urn:microsoft.com/office/officeart/2005/8/layout/vList6"/>
    <dgm:cxn modelId="{AB050AF1-7794-450C-A39F-822ABC2B3382}" type="presParOf" srcId="{2A2BA218-C31A-4A09-80A2-D3B84A423B28}" destId="{3745EC1D-4F60-480E-9055-884276BE0BDB}" srcOrd="0" destOrd="0" presId="urn:microsoft.com/office/officeart/2005/8/layout/vList6"/>
    <dgm:cxn modelId="{44B4DF01-F0A2-47EB-867B-B883D16AA6A4}" type="presParOf" srcId="{2A2BA218-C31A-4A09-80A2-D3B84A423B28}" destId="{DB2CDE54-D76E-49B6-9BFA-3CB811965653}" srcOrd="1" destOrd="0" presId="urn:microsoft.com/office/officeart/2005/8/layout/vList6"/>
    <dgm:cxn modelId="{915A8235-CFB6-4E4B-A21C-3B6BE18790C2}" type="presParOf" srcId="{C0F4CD01-E6E6-4B22-8206-69CFAC8B3A91}" destId="{21E00300-AF2C-4498-8D41-09E5BE12817F}" srcOrd="1" destOrd="0" presId="urn:microsoft.com/office/officeart/2005/8/layout/vList6"/>
    <dgm:cxn modelId="{83B0619B-72D0-481E-B1A8-6AA1BADD8CA1}" type="presParOf" srcId="{C0F4CD01-E6E6-4B22-8206-69CFAC8B3A91}" destId="{CA53B4F6-FC72-489A-A78A-B9D0ABF6F3C9}" srcOrd="2" destOrd="0" presId="urn:microsoft.com/office/officeart/2005/8/layout/vList6"/>
    <dgm:cxn modelId="{B0E28CCE-5796-4562-877C-CE0E03204F80}" type="presParOf" srcId="{CA53B4F6-FC72-489A-A78A-B9D0ABF6F3C9}" destId="{D78DFC2B-E2EC-49B8-AF4C-089E73510ABC}" srcOrd="0" destOrd="0" presId="urn:microsoft.com/office/officeart/2005/8/layout/vList6"/>
    <dgm:cxn modelId="{FC6F9346-9444-4F7E-A5BC-38DEA840C38E}" type="presParOf" srcId="{CA53B4F6-FC72-489A-A78A-B9D0ABF6F3C9}" destId="{EB7F2A18-2A29-47B6-B390-80AF8E90DD5C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E16E609-4DB4-48A1-9260-B4E6C6D8CCEC}" type="doc">
      <dgm:prSet loTypeId="urn:microsoft.com/office/officeart/2005/8/layout/hList3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2B8C90EF-3D0A-4001-9F98-7DA6F3BE256A}">
      <dgm:prSet phldrT="[Text]" custT="1"/>
      <dgm:spPr/>
      <dgm:t>
        <a:bodyPr/>
        <a:lstStyle/>
        <a:p>
          <a:r>
            <a:rPr lang="en-SG" sz="3600" b="1" dirty="0" smtClean="0">
              <a:latin typeface="Arial" pitchFamily="34" charset="0"/>
              <a:cs typeface="Arial" pitchFamily="34" charset="0"/>
            </a:rPr>
            <a:t>NGUỒN ÂM</a:t>
          </a:r>
          <a:endParaRPr lang="en-US" sz="3600" b="1" dirty="0">
            <a:latin typeface="Arial" pitchFamily="34" charset="0"/>
            <a:cs typeface="Arial" pitchFamily="34" charset="0"/>
          </a:endParaRPr>
        </a:p>
      </dgm:t>
    </dgm:pt>
    <dgm:pt modelId="{2825C10C-7AA1-488B-A9B9-4115613E2061}" type="parTrans" cxnId="{2BF00F3F-A4A8-4C19-83E8-5A2AB790354E}">
      <dgm:prSet/>
      <dgm:spPr/>
      <dgm:t>
        <a:bodyPr/>
        <a:lstStyle/>
        <a:p>
          <a:endParaRPr lang="en-US"/>
        </a:p>
      </dgm:t>
    </dgm:pt>
    <dgm:pt modelId="{07EDA66A-2F97-4CE5-A9F4-6BE612245B1F}" type="sibTrans" cxnId="{2BF00F3F-A4A8-4C19-83E8-5A2AB790354E}">
      <dgm:prSet/>
      <dgm:spPr/>
      <dgm:t>
        <a:bodyPr/>
        <a:lstStyle/>
        <a:p>
          <a:endParaRPr lang="en-US"/>
        </a:p>
      </dgm:t>
    </dgm:pt>
    <dgm:pt modelId="{C831D6D5-388D-4C00-AB63-A959F2DFF1F4}">
      <dgm:prSet phldrT="[Text]" custT="1"/>
      <dgm:spPr/>
      <dgm:t>
        <a:bodyPr/>
        <a:lstStyle/>
        <a:p>
          <a:r>
            <a:rPr lang="en-US" sz="3000" dirty="0" err="1" smtClean="0">
              <a:latin typeface="Arial" pitchFamily="34" charset="0"/>
              <a:cs typeface="Arial" pitchFamily="34" charset="0"/>
            </a:rPr>
            <a:t>Nguồn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những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phát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ra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.</a:t>
          </a:r>
          <a:endParaRPr lang="en-US" sz="3000" dirty="0"/>
        </a:p>
      </dgm:t>
    </dgm:pt>
    <dgm:pt modelId="{D341A404-7507-43BF-A335-624F5C00C624}" type="parTrans" cxnId="{572BC778-66E4-49A7-B46D-2D6C4D995D38}">
      <dgm:prSet/>
      <dgm:spPr/>
      <dgm:t>
        <a:bodyPr/>
        <a:lstStyle/>
        <a:p>
          <a:endParaRPr lang="en-US"/>
        </a:p>
      </dgm:t>
    </dgm:pt>
    <dgm:pt modelId="{73DF6E55-5008-4763-8316-59F92F63F4AB}" type="sibTrans" cxnId="{572BC778-66E4-49A7-B46D-2D6C4D995D38}">
      <dgm:prSet/>
      <dgm:spPr/>
      <dgm:t>
        <a:bodyPr/>
        <a:lstStyle/>
        <a:p>
          <a:endParaRPr lang="en-US"/>
        </a:p>
      </dgm:t>
    </dgm:pt>
    <dgm:pt modelId="{9E4D1F61-CC37-468B-AAF4-DD5B3F20244D}">
      <dgm:prSet phldrT="[Text]" custT="1"/>
      <dgm:spPr/>
      <dgm:t>
        <a:bodyPr/>
        <a:lstStyle/>
        <a:p>
          <a:r>
            <a:rPr lang="en-US" sz="30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bằng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US" sz="30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dirty="0" err="1" smtClean="0">
              <a:latin typeface="Arial" pitchFamily="34" charset="0"/>
              <a:cs typeface="Arial" pitchFamily="34" charset="0"/>
            </a:rPr>
            <a:t>nguồn</a:t>
          </a:r>
          <a:endParaRPr lang="en-US" sz="3000" dirty="0"/>
        </a:p>
      </dgm:t>
    </dgm:pt>
    <dgm:pt modelId="{B8A148E5-16DD-4A05-95CB-929BF0D2C696}" type="parTrans" cxnId="{C9F73CA1-B623-4C2A-AD44-FCA98EA78D29}">
      <dgm:prSet/>
      <dgm:spPr/>
      <dgm:t>
        <a:bodyPr/>
        <a:lstStyle/>
        <a:p>
          <a:endParaRPr lang="en-US"/>
        </a:p>
      </dgm:t>
    </dgm:pt>
    <dgm:pt modelId="{FB511D17-AD1E-46D7-83B6-385C6AAB65B5}" type="sibTrans" cxnId="{C9F73CA1-B623-4C2A-AD44-FCA98EA78D29}">
      <dgm:prSet/>
      <dgm:spPr/>
      <dgm:t>
        <a:bodyPr/>
        <a:lstStyle/>
        <a:p>
          <a:endParaRPr lang="en-US"/>
        </a:p>
      </dgm:t>
    </dgm:pt>
    <dgm:pt modelId="{4CB3FB5C-FD90-4355-A555-F60BC5BD1E61}" type="pres">
      <dgm:prSet presAssocID="{CE16E609-4DB4-48A1-9260-B4E6C6D8CCEC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DEB9081-DCF0-4E47-82AB-4DA68EFFB15B}" type="pres">
      <dgm:prSet presAssocID="{2B8C90EF-3D0A-4001-9F98-7DA6F3BE256A}" presName="roof" presStyleLbl="dkBgShp" presStyleIdx="0" presStyleCnt="2"/>
      <dgm:spPr/>
      <dgm:t>
        <a:bodyPr/>
        <a:lstStyle/>
        <a:p>
          <a:endParaRPr lang="en-US"/>
        </a:p>
      </dgm:t>
    </dgm:pt>
    <dgm:pt modelId="{177147A6-2F88-44E3-95F6-795DA620336E}" type="pres">
      <dgm:prSet presAssocID="{2B8C90EF-3D0A-4001-9F98-7DA6F3BE256A}" presName="pillars" presStyleCnt="0"/>
      <dgm:spPr/>
    </dgm:pt>
    <dgm:pt modelId="{6BB3FB08-D39E-4B15-9554-A2E1CC9B7F3C}" type="pres">
      <dgm:prSet presAssocID="{2B8C90EF-3D0A-4001-9F98-7DA6F3BE256A}" presName="pillar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5EFA32-5C99-4552-85BF-D7134A132E28}" type="pres">
      <dgm:prSet presAssocID="{9E4D1F61-CC37-468B-AAF4-DD5B3F20244D}" presName="pillarX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1B3FFD-1F71-46F1-A0FF-A5B3361A4178}" type="pres">
      <dgm:prSet presAssocID="{2B8C90EF-3D0A-4001-9F98-7DA6F3BE256A}" presName="base" presStyleLbl="dkBgShp" presStyleIdx="1" presStyleCnt="2"/>
      <dgm:spPr/>
    </dgm:pt>
  </dgm:ptLst>
  <dgm:cxnLst>
    <dgm:cxn modelId="{8226E67D-C4FE-4E06-8FAF-4D20CE9AC4D8}" type="presOf" srcId="{CE16E609-4DB4-48A1-9260-B4E6C6D8CCEC}" destId="{4CB3FB5C-FD90-4355-A555-F60BC5BD1E61}" srcOrd="0" destOrd="0" presId="urn:microsoft.com/office/officeart/2005/8/layout/hList3"/>
    <dgm:cxn modelId="{2BF00F3F-A4A8-4C19-83E8-5A2AB790354E}" srcId="{CE16E609-4DB4-48A1-9260-B4E6C6D8CCEC}" destId="{2B8C90EF-3D0A-4001-9F98-7DA6F3BE256A}" srcOrd="0" destOrd="0" parTransId="{2825C10C-7AA1-488B-A9B9-4115613E2061}" sibTransId="{07EDA66A-2F97-4CE5-A9F4-6BE612245B1F}"/>
    <dgm:cxn modelId="{9CF11A49-255D-45A4-AC9A-28F69314E485}" type="presOf" srcId="{2B8C90EF-3D0A-4001-9F98-7DA6F3BE256A}" destId="{8DEB9081-DCF0-4E47-82AB-4DA68EFFB15B}" srcOrd="0" destOrd="0" presId="urn:microsoft.com/office/officeart/2005/8/layout/hList3"/>
    <dgm:cxn modelId="{15287DCF-EFB1-40B8-9F5F-F181D43769BD}" type="presOf" srcId="{C831D6D5-388D-4C00-AB63-A959F2DFF1F4}" destId="{6BB3FB08-D39E-4B15-9554-A2E1CC9B7F3C}" srcOrd="0" destOrd="0" presId="urn:microsoft.com/office/officeart/2005/8/layout/hList3"/>
    <dgm:cxn modelId="{C9F73CA1-B623-4C2A-AD44-FCA98EA78D29}" srcId="{2B8C90EF-3D0A-4001-9F98-7DA6F3BE256A}" destId="{9E4D1F61-CC37-468B-AAF4-DD5B3F20244D}" srcOrd="1" destOrd="0" parTransId="{B8A148E5-16DD-4A05-95CB-929BF0D2C696}" sibTransId="{FB511D17-AD1E-46D7-83B6-385C6AAB65B5}"/>
    <dgm:cxn modelId="{572BC778-66E4-49A7-B46D-2D6C4D995D38}" srcId="{2B8C90EF-3D0A-4001-9F98-7DA6F3BE256A}" destId="{C831D6D5-388D-4C00-AB63-A959F2DFF1F4}" srcOrd="0" destOrd="0" parTransId="{D341A404-7507-43BF-A335-624F5C00C624}" sibTransId="{73DF6E55-5008-4763-8316-59F92F63F4AB}"/>
    <dgm:cxn modelId="{553EB180-9E3C-4EC8-B425-0705B05DCDFC}" type="presOf" srcId="{9E4D1F61-CC37-468B-AAF4-DD5B3F20244D}" destId="{2F5EFA32-5C99-4552-85BF-D7134A132E28}" srcOrd="0" destOrd="0" presId="urn:microsoft.com/office/officeart/2005/8/layout/hList3"/>
    <dgm:cxn modelId="{504AF68B-167B-4485-9C85-92A34A232589}" type="presParOf" srcId="{4CB3FB5C-FD90-4355-A555-F60BC5BD1E61}" destId="{8DEB9081-DCF0-4E47-82AB-4DA68EFFB15B}" srcOrd="0" destOrd="0" presId="urn:microsoft.com/office/officeart/2005/8/layout/hList3"/>
    <dgm:cxn modelId="{68640BC3-0030-44BC-8F01-939D15776701}" type="presParOf" srcId="{4CB3FB5C-FD90-4355-A555-F60BC5BD1E61}" destId="{177147A6-2F88-44E3-95F6-795DA620336E}" srcOrd="1" destOrd="0" presId="urn:microsoft.com/office/officeart/2005/8/layout/hList3"/>
    <dgm:cxn modelId="{C592AC27-E46E-401F-A3E7-7402A4A06F5F}" type="presParOf" srcId="{177147A6-2F88-44E3-95F6-795DA620336E}" destId="{6BB3FB08-D39E-4B15-9554-A2E1CC9B7F3C}" srcOrd="0" destOrd="0" presId="urn:microsoft.com/office/officeart/2005/8/layout/hList3"/>
    <dgm:cxn modelId="{A19EEC16-272A-487D-AEE4-CF1503DD8552}" type="presParOf" srcId="{177147A6-2F88-44E3-95F6-795DA620336E}" destId="{2F5EFA32-5C99-4552-85BF-D7134A132E28}" srcOrd="1" destOrd="0" presId="urn:microsoft.com/office/officeart/2005/8/layout/hList3"/>
    <dgm:cxn modelId="{8D7CD01C-7CD2-4E58-9133-3812B885DE7F}" type="presParOf" srcId="{4CB3FB5C-FD90-4355-A555-F60BC5BD1E61}" destId="{A21B3FFD-1F71-46F1-A0FF-A5B3361A4178}" srcOrd="2" destOrd="0" presId="urn:microsoft.com/office/officeart/2005/8/layout/h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A221EC9-42B4-4F16-8C08-4C143C03E630}" type="doc">
      <dgm:prSet loTypeId="urn:microsoft.com/office/officeart/2008/layout/TitledPictureBlocks" loCatId="pictur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ADFFA2F-C474-4665-AAF0-BAF88859B157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Chất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rắn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02A7EBFF-4E1A-4B55-8D1C-D3770E45CD46}" type="parTrans" cxnId="{20606299-2C58-46A4-9E8C-B4BF99910633}">
      <dgm:prSet/>
      <dgm:spPr/>
      <dgm:t>
        <a:bodyPr/>
        <a:lstStyle/>
        <a:p>
          <a:endParaRPr lang="en-US"/>
        </a:p>
      </dgm:t>
    </dgm:pt>
    <dgm:pt modelId="{CEC51326-FC2B-4F2C-B696-D2C2C055C12E}" type="sibTrans" cxnId="{20606299-2C58-46A4-9E8C-B4BF99910633}">
      <dgm:prSet/>
      <dgm:spPr/>
      <dgm:t>
        <a:bodyPr/>
        <a:lstStyle/>
        <a:p>
          <a:endParaRPr lang="en-US"/>
        </a:p>
      </dgm:t>
    </dgm:pt>
    <dgm:pt modelId="{3AD24C67-091F-4911-BA75-03585A08BDE6}">
      <dgm:prSet phldrT="[Text]" phldr="1"/>
      <dgm:spPr/>
      <dgm:t>
        <a:bodyPr/>
        <a:lstStyle/>
        <a:p>
          <a:endParaRPr lang="en-US"/>
        </a:p>
      </dgm:t>
    </dgm:pt>
    <dgm:pt modelId="{ABFE22AA-552A-4A93-8FD1-F8CDEFC85CE0}" type="parTrans" cxnId="{B6DD19DF-EE46-4691-9B82-0811DEF75C83}">
      <dgm:prSet/>
      <dgm:spPr/>
      <dgm:t>
        <a:bodyPr/>
        <a:lstStyle/>
        <a:p>
          <a:endParaRPr lang="en-US"/>
        </a:p>
      </dgm:t>
    </dgm:pt>
    <dgm:pt modelId="{D3A96B37-9257-4008-9327-776CE017CC76}" type="sibTrans" cxnId="{B6DD19DF-EE46-4691-9B82-0811DEF75C83}">
      <dgm:prSet/>
      <dgm:spPr/>
      <dgm:t>
        <a:bodyPr/>
        <a:lstStyle/>
        <a:p>
          <a:endParaRPr lang="en-US"/>
        </a:p>
      </dgm:t>
    </dgm:pt>
    <dgm:pt modelId="{5DA3AF52-F4A5-4545-8E16-D10AD330B82A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Chất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lỏng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A38E39CA-B98C-4AA2-8A07-FFBDF38A9724}" type="parTrans" cxnId="{A8EE7819-AAD3-462D-9932-002411615E7C}">
      <dgm:prSet/>
      <dgm:spPr/>
      <dgm:t>
        <a:bodyPr/>
        <a:lstStyle/>
        <a:p>
          <a:endParaRPr lang="en-US"/>
        </a:p>
      </dgm:t>
    </dgm:pt>
    <dgm:pt modelId="{1FC14CDA-C239-47C7-93EF-75FB02D9A418}" type="sibTrans" cxnId="{A8EE7819-AAD3-462D-9932-002411615E7C}">
      <dgm:prSet/>
      <dgm:spPr/>
      <dgm:t>
        <a:bodyPr/>
        <a:lstStyle/>
        <a:p>
          <a:endParaRPr lang="en-US"/>
        </a:p>
      </dgm:t>
    </dgm:pt>
    <dgm:pt modelId="{28EF950E-0B64-4210-ADF3-D0480422EBD0}">
      <dgm:prSet phldrT="[Text]" phldr="1"/>
      <dgm:spPr/>
      <dgm:t>
        <a:bodyPr/>
        <a:lstStyle/>
        <a:p>
          <a:endParaRPr lang="en-US"/>
        </a:p>
      </dgm:t>
    </dgm:pt>
    <dgm:pt modelId="{F9C0662B-FC9C-4A8D-AB79-1CBA8C208A93}" type="parTrans" cxnId="{71F25025-04C7-4B78-85C9-49FC76E9E8C6}">
      <dgm:prSet/>
      <dgm:spPr/>
      <dgm:t>
        <a:bodyPr/>
        <a:lstStyle/>
        <a:p>
          <a:endParaRPr lang="en-US"/>
        </a:p>
      </dgm:t>
    </dgm:pt>
    <dgm:pt modelId="{663A9F1F-3FC6-49AC-B3B1-0762F64FB271}" type="sibTrans" cxnId="{71F25025-04C7-4B78-85C9-49FC76E9E8C6}">
      <dgm:prSet/>
      <dgm:spPr/>
      <dgm:t>
        <a:bodyPr/>
        <a:lstStyle/>
        <a:p>
          <a:endParaRPr lang="en-US"/>
        </a:p>
      </dgm:t>
    </dgm:pt>
    <dgm:pt modelId="{CB95F1A3-D2E5-4B2E-BB10-04FB5F31AB3E}">
      <dgm:prSet phldrT="[Text]"/>
      <dgm:spPr/>
      <dgm:t>
        <a:bodyPr/>
        <a:lstStyle/>
        <a:p>
          <a:r>
            <a:rPr lang="en-SG" b="1" dirty="0" err="1" smtClean="0">
              <a:latin typeface="Arial" pitchFamily="34" charset="0"/>
              <a:cs typeface="Arial" pitchFamily="34" charset="0"/>
            </a:rPr>
            <a:t>Chất</a:t>
          </a:r>
          <a:r>
            <a:rPr lang="en-SG" b="1" dirty="0" smtClean="0">
              <a:latin typeface="Arial" pitchFamily="34" charset="0"/>
              <a:cs typeface="Arial" pitchFamily="34" charset="0"/>
            </a:rPr>
            <a:t> </a:t>
          </a:r>
          <a:r>
            <a:rPr lang="en-SG" b="1" dirty="0" err="1" smtClean="0">
              <a:latin typeface="Arial" pitchFamily="34" charset="0"/>
              <a:cs typeface="Arial" pitchFamily="34" charset="0"/>
            </a:rPr>
            <a:t>khí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11645064-BBDA-4E41-887E-6F266B895982}" type="parTrans" cxnId="{7FF49BED-8BCC-43C6-B8D5-A5B961B0299E}">
      <dgm:prSet/>
      <dgm:spPr/>
      <dgm:t>
        <a:bodyPr/>
        <a:lstStyle/>
        <a:p>
          <a:endParaRPr lang="en-US"/>
        </a:p>
      </dgm:t>
    </dgm:pt>
    <dgm:pt modelId="{C6E5CE64-10C4-4FA6-B06D-5E6E1A7DB336}" type="sibTrans" cxnId="{7FF49BED-8BCC-43C6-B8D5-A5B961B0299E}">
      <dgm:prSet/>
      <dgm:spPr/>
      <dgm:t>
        <a:bodyPr/>
        <a:lstStyle/>
        <a:p>
          <a:endParaRPr lang="en-US"/>
        </a:p>
      </dgm:t>
    </dgm:pt>
    <dgm:pt modelId="{5AA76294-7927-4D12-9422-D386A4D379E6}">
      <dgm:prSet phldrT="[Text]" phldr="1"/>
      <dgm:spPr/>
      <dgm:t>
        <a:bodyPr/>
        <a:lstStyle/>
        <a:p>
          <a:endParaRPr lang="en-US" dirty="0"/>
        </a:p>
      </dgm:t>
    </dgm:pt>
    <dgm:pt modelId="{0AEFA70C-4CE4-404A-9EFB-02BA966C003A}" type="sibTrans" cxnId="{E6060867-E416-4624-8D87-42D14B4B471E}">
      <dgm:prSet/>
      <dgm:spPr/>
      <dgm:t>
        <a:bodyPr/>
        <a:lstStyle/>
        <a:p>
          <a:endParaRPr lang="en-US"/>
        </a:p>
      </dgm:t>
    </dgm:pt>
    <dgm:pt modelId="{8178CD88-A03F-4775-8A8C-28BFC5A1D089}" type="parTrans" cxnId="{E6060867-E416-4624-8D87-42D14B4B471E}">
      <dgm:prSet/>
      <dgm:spPr/>
      <dgm:t>
        <a:bodyPr/>
        <a:lstStyle/>
        <a:p>
          <a:endParaRPr lang="en-US"/>
        </a:p>
      </dgm:t>
    </dgm:pt>
    <dgm:pt modelId="{3BD48724-7283-46C0-9C98-CAF318C12176}" type="pres">
      <dgm:prSet presAssocID="{9A221EC9-42B4-4F16-8C08-4C143C03E630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909A27BD-3DBE-4559-9792-5FF6EC8F4415}" type="pres">
      <dgm:prSet presAssocID="{5AA76294-7927-4D12-9422-D386A4D379E6}" presName="composite" presStyleCnt="0"/>
      <dgm:spPr/>
    </dgm:pt>
    <dgm:pt modelId="{4C584A89-2BD9-447C-A578-A6C1E423C36F}" type="pres">
      <dgm:prSet presAssocID="{5AA76294-7927-4D12-9422-D386A4D379E6}" presName="ParentText" presStyleLbl="node1" presStyleIdx="0" presStyleCnt="3" custLinFactY="515810" custLinFactNeighborX="-2778" custLinFactNeighborY="600000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08E6F5-521A-485D-A324-9B8AE727FB51}" type="pres">
      <dgm:prSet presAssocID="{5AA76294-7927-4D12-9422-D386A4D379E6}" presName="Image" presStyleLbl="bgImgPlace1" presStyleIdx="0" presStyleCnt="3" custScaleX="114222" custScaleY="186139" custLinFactNeighborX="7913" custLinFactNeighborY="-53216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1000" r="-11000"/>
          </a:stretch>
        </a:blipFill>
      </dgm:spPr>
    </dgm:pt>
    <dgm:pt modelId="{C2A100F9-3C6D-40D4-BA74-488009819EC3}" type="pres">
      <dgm:prSet presAssocID="{5AA76294-7927-4D12-9422-D386A4D379E6}" presName="ChildText" presStyleLbl="fgAcc1" presStyleIdx="0" presStyleCnt="3" custScaleX="187220" custScaleY="79879" custLinFactX="-28011" custLinFactY="62937" custLinFactNeighborX="-100000" custLinFactNeighborY="10000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F9A688-8E76-4727-8D5B-77E2284AF42E}" type="pres">
      <dgm:prSet presAssocID="{0AEFA70C-4CE4-404A-9EFB-02BA966C003A}" presName="sibTrans" presStyleCnt="0"/>
      <dgm:spPr/>
    </dgm:pt>
    <dgm:pt modelId="{A40D93C2-A5B1-4D77-A330-FFF78622865E}" type="pres">
      <dgm:prSet presAssocID="{3AD24C67-091F-4911-BA75-03585A08BDE6}" presName="composite" presStyleCnt="0"/>
      <dgm:spPr/>
    </dgm:pt>
    <dgm:pt modelId="{3360AC15-68FE-46B1-86A3-996AD8788000}" type="pres">
      <dgm:prSet presAssocID="{3AD24C67-091F-4911-BA75-03585A08BDE6}" presName="ParentText" presStyleLbl="node1" presStyleIdx="1" presStyleCnt="3" custLinFactY="500000" custLinFactNeighborX="-6223" custLinFactNeighborY="584735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7926F3-B702-4683-9532-A769B9C1265A}" type="pres">
      <dgm:prSet presAssocID="{3AD24C67-091F-4911-BA75-03585A08BDE6}" presName="Image" presStyleLbl="bgImgPlace1" presStyleIdx="1" presStyleCnt="3" custScaleX="98526" custScaleY="178385" custLinFactNeighborX="-12309" custLinFactNeighborY="-37272"/>
      <dgm:spPr>
        <a:blipFill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2000" b="-22000"/>
          </a:stretch>
        </a:blipFill>
      </dgm:spPr>
    </dgm:pt>
    <dgm:pt modelId="{4B7C2F1C-B1FB-4A02-9B48-9BC9EE33DAEE}" type="pres">
      <dgm:prSet presAssocID="{3AD24C67-091F-4911-BA75-03585A08BDE6}" presName="ChildText" presStyleLbl="fgAcc1" presStyleIdx="1" presStyleCnt="3" custScaleX="184846" custScaleY="96101" custLinFactX="-36955" custLinFactY="50952" custLinFactNeighborX="-100000" custLinFactNeighborY="10000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C455C2-D29D-492A-992F-B400B58D5D34}" type="pres">
      <dgm:prSet presAssocID="{D3A96B37-9257-4008-9327-776CE017CC76}" presName="sibTrans" presStyleCnt="0"/>
      <dgm:spPr/>
    </dgm:pt>
    <dgm:pt modelId="{C17E4C99-0E4A-41DD-962A-5E9279EB3505}" type="pres">
      <dgm:prSet presAssocID="{28EF950E-0B64-4210-ADF3-D0480422EBD0}" presName="composite" presStyleCnt="0"/>
      <dgm:spPr/>
    </dgm:pt>
    <dgm:pt modelId="{F4B11A56-DAD3-4891-A8BB-D31777512735}" type="pres">
      <dgm:prSet presAssocID="{28EF950E-0B64-4210-ADF3-D0480422EBD0}" presName="ParentText" presStyleLbl="node1" presStyleIdx="2" presStyleCnt="3" custLinFactY="515810" custLinFactNeighborX="4368" custLinFactNeighborY="600000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3A5D0D-BD9B-4C76-950A-F49AC1FA4B61}" type="pres">
      <dgm:prSet presAssocID="{28EF950E-0B64-4210-ADF3-D0480422EBD0}" presName="Image" presStyleLbl="bgImgPlace1" presStyleIdx="2" presStyleCnt="3" custScaleX="95400" custScaleY="195598" custLinFactNeighborX="0" custLinFactNeighborY="-37195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7000" r="-7000"/>
          </a:stretch>
        </a:blipFill>
      </dgm:spPr>
    </dgm:pt>
    <dgm:pt modelId="{B3697BAC-4038-4F32-B21B-007FF4243557}" type="pres">
      <dgm:prSet presAssocID="{28EF950E-0B64-4210-ADF3-D0480422EBD0}" presName="ChildText" presStyleLbl="fgAcc1" presStyleIdx="2" presStyleCnt="3" custScaleX="164422" custScaleY="113929" custLinFactX="-22260" custLinFactY="69829" custLinFactNeighborX="-100000" custLinFactNeighborY="10000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A1DA169-4686-4B49-B31C-9C2F00D53B5A}" type="presOf" srcId="{5AA76294-7927-4D12-9422-D386A4D379E6}" destId="{4C584A89-2BD9-447C-A578-A6C1E423C36F}" srcOrd="0" destOrd="0" presId="urn:microsoft.com/office/officeart/2008/layout/TitledPictureBlocks"/>
    <dgm:cxn modelId="{FCA10C70-50BC-470A-8D6D-D287FBCB2ED5}" type="presOf" srcId="{28EF950E-0B64-4210-ADF3-D0480422EBD0}" destId="{F4B11A56-DAD3-4891-A8BB-D31777512735}" srcOrd="0" destOrd="0" presId="urn:microsoft.com/office/officeart/2008/layout/TitledPictureBlocks"/>
    <dgm:cxn modelId="{7FF49BED-8BCC-43C6-B8D5-A5B961B0299E}" srcId="{28EF950E-0B64-4210-ADF3-D0480422EBD0}" destId="{CB95F1A3-D2E5-4B2E-BB10-04FB5F31AB3E}" srcOrd="0" destOrd="0" parTransId="{11645064-BBDA-4E41-887E-6F266B895982}" sibTransId="{C6E5CE64-10C4-4FA6-B06D-5E6E1A7DB336}"/>
    <dgm:cxn modelId="{7AE7E66A-3BE3-41B7-9FCF-078AC37A83F4}" type="presOf" srcId="{5DA3AF52-F4A5-4545-8E16-D10AD330B82A}" destId="{4B7C2F1C-B1FB-4A02-9B48-9BC9EE33DAEE}" srcOrd="0" destOrd="0" presId="urn:microsoft.com/office/officeart/2008/layout/TitledPictureBlocks"/>
    <dgm:cxn modelId="{54B82421-D5AC-4C92-9ACA-7CEEB8B9C6BE}" type="presOf" srcId="{3AD24C67-091F-4911-BA75-03585A08BDE6}" destId="{3360AC15-68FE-46B1-86A3-996AD8788000}" srcOrd="0" destOrd="0" presId="urn:microsoft.com/office/officeart/2008/layout/TitledPictureBlocks"/>
    <dgm:cxn modelId="{71F25025-04C7-4B78-85C9-49FC76E9E8C6}" srcId="{9A221EC9-42B4-4F16-8C08-4C143C03E630}" destId="{28EF950E-0B64-4210-ADF3-D0480422EBD0}" srcOrd="2" destOrd="0" parTransId="{F9C0662B-FC9C-4A8D-AB79-1CBA8C208A93}" sibTransId="{663A9F1F-3FC6-49AC-B3B1-0762F64FB271}"/>
    <dgm:cxn modelId="{B6DD19DF-EE46-4691-9B82-0811DEF75C83}" srcId="{9A221EC9-42B4-4F16-8C08-4C143C03E630}" destId="{3AD24C67-091F-4911-BA75-03585A08BDE6}" srcOrd="1" destOrd="0" parTransId="{ABFE22AA-552A-4A93-8FD1-F8CDEFC85CE0}" sibTransId="{D3A96B37-9257-4008-9327-776CE017CC76}"/>
    <dgm:cxn modelId="{D40A2FEA-8DB0-4771-B12D-82EB08FA30CF}" type="presOf" srcId="{5ADFFA2F-C474-4665-AAF0-BAF88859B157}" destId="{C2A100F9-3C6D-40D4-BA74-488009819EC3}" srcOrd="0" destOrd="0" presId="urn:microsoft.com/office/officeart/2008/layout/TitledPictureBlocks"/>
    <dgm:cxn modelId="{E6060867-E416-4624-8D87-42D14B4B471E}" srcId="{9A221EC9-42B4-4F16-8C08-4C143C03E630}" destId="{5AA76294-7927-4D12-9422-D386A4D379E6}" srcOrd="0" destOrd="0" parTransId="{8178CD88-A03F-4775-8A8C-28BFC5A1D089}" sibTransId="{0AEFA70C-4CE4-404A-9EFB-02BA966C003A}"/>
    <dgm:cxn modelId="{788D15D8-B69F-4AA9-A950-2663BF0E1D56}" type="presOf" srcId="{CB95F1A3-D2E5-4B2E-BB10-04FB5F31AB3E}" destId="{B3697BAC-4038-4F32-B21B-007FF4243557}" srcOrd="0" destOrd="0" presId="urn:microsoft.com/office/officeart/2008/layout/TitledPictureBlocks"/>
    <dgm:cxn modelId="{E6830721-BA3B-4E0A-8388-95174678709E}" type="presOf" srcId="{9A221EC9-42B4-4F16-8C08-4C143C03E630}" destId="{3BD48724-7283-46C0-9C98-CAF318C12176}" srcOrd="0" destOrd="0" presId="urn:microsoft.com/office/officeart/2008/layout/TitledPictureBlocks"/>
    <dgm:cxn modelId="{A8EE7819-AAD3-462D-9932-002411615E7C}" srcId="{3AD24C67-091F-4911-BA75-03585A08BDE6}" destId="{5DA3AF52-F4A5-4545-8E16-D10AD330B82A}" srcOrd="0" destOrd="0" parTransId="{A38E39CA-B98C-4AA2-8A07-FFBDF38A9724}" sibTransId="{1FC14CDA-C239-47C7-93EF-75FB02D9A418}"/>
    <dgm:cxn modelId="{20606299-2C58-46A4-9E8C-B4BF99910633}" srcId="{5AA76294-7927-4D12-9422-D386A4D379E6}" destId="{5ADFFA2F-C474-4665-AAF0-BAF88859B157}" srcOrd="0" destOrd="0" parTransId="{02A7EBFF-4E1A-4B55-8D1C-D3770E45CD46}" sibTransId="{CEC51326-FC2B-4F2C-B696-D2C2C055C12E}"/>
    <dgm:cxn modelId="{C1F0953A-4C1A-4FF6-A640-97EF654EF0ED}" type="presParOf" srcId="{3BD48724-7283-46C0-9C98-CAF318C12176}" destId="{909A27BD-3DBE-4559-9792-5FF6EC8F4415}" srcOrd="0" destOrd="0" presId="urn:microsoft.com/office/officeart/2008/layout/TitledPictureBlocks"/>
    <dgm:cxn modelId="{64E56026-2951-42AD-9E44-6C4B6ED2CC78}" type="presParOf" srcId="{909A27BD-3DBE-4559-9792-5FF6EC8F4415}" destId="{4C584A89-2BD9-447C-A578-A6C1E423C36F}" srcOrd="0" destOrd="0" presId="urn:microsoft.com/office/officeart/2008/layout/TitledPictureBlocks"/>
    <dgm:cxn modelId="{F09966B3-0E7A-42C1-A90F-8D005CBDB123}" type="presParOf" srcId="{909A27BD-3DBE-4559-9792-5FF6EC8F4415}" destId="{D308E6F5-521A-485D-A324-9B8AE727FB51}" srcOrd="1" destOrd="0" presId="urn:microsoft.com/office/officeart/2008/layout/TitledPictureBlocks"/>
    <dgm:cxn modelId="{B826D5A3-8AD8-41C1-9C15-F30A69074418}" type="presParOf" srcId="{909A27BD-3DBE-4559-9792-5FF6EC8F4415}" destId="{C2A100F9-3C6D-40D4-BA74-488009819EC3}" srcOrd="2" destOrd="0" presId="urn:microsoft.com/office/officeart/2008/layout/TitledPictureBlocks"/>
    <dgm:cxn modelId="{9B1DA275-DEF9-4397-BE9D-F735D1C5AAEB}" type="presParOf" srcId="{3BD48724-7283-46C0-9C98-CAF318C12176}" destId="{66F9A688-8E76-4727-8D5B-77E2284AF42E}" srcOrd="1" destOrd="0" presId="urn:microsoft.com/office/officeart/2008/layout/TitledPictureBlocks"/>
    <dgm:cxn modelId="{D10458B7-72D7-4655-BA0A-D8EC1656AF5B}" type="presParOf" srcId="{3BD48724-7283-46C0-9C98-CAF318C12176}" destId="{A40D93C2-A5B1-4D77-A330-FFF78622865E}" srcOrd="2" destOrd="0" presId="urn:microsoft.com/office/officeart/2008/layout/TitledPictureBlocks"/>
    <dgm:cxn modelId="{B57FD738-9A7A-430D-9363-C7C41A5480E9}" type="presParOf" srcId="{A40D93C2-A5B1-4D77-A330-FFF78622865E}" destId="{3360AC15-68FE-46B1-86A3-996AD8788000}" srcOrd="0" destOrd="0" presId="urn:microsoft.com/office/officeart/2008/layout/TitledPictureBlocks"/>
    <dgm:cxn modelId="{3F02338F-5238-4053-97D5-7AC4E833AD04}" type="presParOf" srcId="{A40D93C2-A5B1-4D77-A330-FFF78622865E}" destId="{5D7926F3-B702-4683-9532-A769B9C1265A}" srcOrd="1" destOrd="0" presId="urn:microsoft.com/office/officeart/2008/layout/TitledPictureBlocks"/>
    <dgm:cxn modelId="{4DCCFA5D-42D9-43F8-819D-F2A3CE41BBC5}" type="presParOf" srcId="{A40D93C2-A5B1-4D77-A330-FFF78622865E}" destId="{4B7C2F1C-B1FB-4A02-9B48-9BC9EE33DAEE}" srcOrd="2" destOrd="0" presId="urn:microsoft.com/office/officeart/2008/layout/TitledPictureBlocks"/>
    <dgm:cxn modelId="{59D8F576-C016-4BE1-828E-2D91F4607D5F}" type="presParOf" srcId="{3BD48724-7283-46C0-9C98-CAF318C12176}" destId="{BCC455C2-D29D-492A-992F-B400B58D5D34}" srcOrd="3" destOrd="0" presId="urn:microsoft.com/office/officeart/2008/layout/TitledPictureBlocks"/>
    <dgm:cxn modelId="{DB27F4C9-0B0C-4788-9B31-3761B503BB00}" type="presParOf" srcId="{3BD48724-7283-46C0-9C98-CAF318C12176}" destId="{C17E4C99-0E4A-41DD-962A-5E9279EB3505}" srcOrd="4" destOrd="0" presId="urn:microsoft.com/office/officeart/2008/layout/TitledPictureBlocks"/>
    <dgm:cxn modelId="{93D7F329-F8ED-4291-8BBC-B407D5B95751}" type="presParOf" srcId="{C17E4C99-0E4A-41DD-962A-5E9279EB3505}" destId="{F4B11A56-DAD3-4891-A8BB-D31777512735}" srcOrd="0" destOrd="0" presId="urn:microsoft.com/office/officeart/2008/layout/TitledPictureBlocks"/>
    <dgm:cxn modelId="{1B7240B6-A315-44ED-87D0-F0FE7A8E8945}" type="presParOf" srcId="{C17E4C99-0E4A-41DD-962A-5E9279EB3505}" destId="{233A5D0D-BD9B-4C76-950A-F49AC1FA4B61}" srcOrd="1" destOrd="0" presId="urn:microsoft.com/office/officeart/2008/layout/TitledPictureBlocks"/>
    <dgm:cxn modelId="{A8F4FAAA-074A-4D5D-9397-BFF54D8FD056}" type="presParOf" srcId="{C17E4C99-0E4A-41DD-962A-5E9279EB3505}" destId="{B3697BAC-4038-4F32-B21B-007FF4243557}" srcOrd="2" destOrd="0" presId="urn:microsoft.com/office/officeart/2008/layout/TitledPictureBlock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BD7B5AD-D6C0-4438-A0C5-518E243037EE}" type="doc">
      <dgm:prSet loTypeId="urn:microsoft.com/office/officeart/2005/8/layout/hierarchy2" loCatId="hierarchy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7CEB973-0669-4B19-9417-D68F13FE8838}">
      <dgm:prSet phldrT="[Text]"/>
      <dgm:spPr/>
      <dgm:t>
        <a:bodyPr/>
        <a:lstStyle/>
        <a:p>
          <a:r>
            <a:rPr lang="en-SG" dirty="0" smtClean="0">
              <a:solidFill>
                <a:srgbClr val="C00000"/>
              </a:solidFill>
            </a:rPr>
            <a:t>ÂM THANH</a:t>
          </a:r>
          <a:endParaRPr lang="en-US" dirty="0">
            <a:solidFill>
              <a:srgbClr val="C00000"/>
            </a:solidFill>
          </a:endParaRPr>
        </a:p>
      </dgm:t>
    </dgm:pt>
    <dgm:pt modelId="{80961C03-B9F1-46EF-B71B-43BFFAC94EB1}" type="parTrans" cxnId="{3DF00EBB-BF22-4850-8467-A1A89669F9B5}">
      <dgm:prSet/>
      <dgm:spPr/>
      <dgm:t>
        <a:bodyPr/>
        <a:lstStyle/>
        <a:p>
          <a:endParaRPr lang="en-US"/>
        </a:p>
      </dgm:t>
    </dgm:pt>
    <dgm:pt modelId="{51AD0BDC-53EB-4EF5-B0D2-89CB0950D732}" type="sibTrans" cxnId="{3DF00EBB-BF22-4850-8467-A1A89669F9B5}">
      <dgm:prSet/>
      <dgm:spPr/>
      <dgm:t>
        <a:bodyPr/>
        <a:lstStyle/>
        <a:p>
          <a:endParaRPr lang="en-US"/>
        </a:p>
      </dgm:t>
    </dgm:pt>
    <dgm:pt modelId="{93086149-6ABA-4C10-91BB-746FEF20AAFA}">
      <dgm:prSet phldrT="[Text]"/>
      <dgm:spPr/>
      <dgm:t>
        <a:bodyPr/>
        <a:lstStyle/>
        <a:p>
          <a:r>
            <a:rPr lang="en-SG" dirty="0" smtClean="0">
              <a:solidFill>
                <a:srgbClr val="C00000"/>
              </a:solidFill>
            </a:rPr>
            <a:t>NHẠC ÂM</a:t>
          </a:r>
          <a:endParaRPr lang="en-US" dirty="0">
            <a:solidFill>
              <a:srgbClr val="C00000"/>
            </a:solidFill>
          </a:endParaRPr>
        </a:p>
      </dgm:t>
    </dgm:pt>
    <dgm:pt modelId="{51E28249-A501-4590-BAD9-318394395F0C}" type="parTrans" cxnId="{AAFE9244-CABF-4018-9778-15399285B60B}">
      <dgm:prSet/>
      <dgm:spPr/>
      <dgm:t>
        <a:bodyPr/>
        <a:lstStyle/>
        <a:p>
          <a:endParaRPr lang="en-US"/>
        </a:p>
      </dgm:t>
    </dgm:pt>
    <dgm:pt modelId="{EE44DF8E-9564-4CFA-87B6-8A2651EC5060}" type="sibTrans" cxnId="{AAFE9244-CABF-4018-9778-15399285B60B}">
      <dgm:prSet/>
      <dgm:spPr/>
      <dgm:t>
        <a:bodyPr/>
        <a:lstStyle/>
        <a:p>
          <a:endParaRPr lang="en-US"/>
        </a:p>
      </dgm:t>
    </dgm:pt>
    <dgm:pt modelId="{5D465D2C-4DEE-4C3B-A82A-BCF372FBE2C2}">
      <dgm:prSet phldrT="[Text]"/>
      <dgm:spPr/>
      <dgm:t>
        <a:bodyPr/>
        <a:lstStyle/>
        <a:p>
          <a:r>
            <a:rPr lang="en-SG" dirty="0" err="1" smtClean="0">
              <a:solidFill>
                <a:srgbClr val="C00000"/>
              </a:solidFill>
            </a:rPr>
            <a:t>Tần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số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xác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định</a:t>
          </a:r>
          <a:endParaRPr lang="en-US" dirty="0">
            <a:solidFill>
              <a:srgbClr val="C00000"/>
            </a:solidFill>
          </a:endParaRPr>
        </a:p>
      </dgm:t>
    </dgm:pt>
    <dgm:pt modelId="{05E63089-9DA7-484D-92B5-6E46A9D1334C}" type="parTrans" cxnId="{15827D4C-A4C6-4F81-A164-F471000EFC14}">
      <dgm:prSet/>
      <dgm:spPr/>
      <dgm:t>
        <a:bodyPr/>
        <a:lstStyle/>
        <a:p>
          <a:endParaRPr lang="en-US"/>
        </a:p>
      </dgm:t>
    </dgm:pt>
    <dgm:pt modelId="{1D59E829-9494-498B-A244-A10F79D26FF8}" type="sibTrans" cxnId="{15827D4C-A4C6-4F81-A164-F471000EFC14}">
      <dgm:prSet/>
      <dgm:spPr/>
      <dgm:t>
        <a:bodyPr/>
        <a:lstStyle/>
        <a:p>
          <a:endParaRPr lang="en-US"/>
        </a:p>
      </dgm:t>
    </dgm:pt>
    <dgm:pt modelId="{220F9836-ACCF-4A7F-82D7-21E525672AE0}">
      <dgm:prSet phldrT="[Text]"/>
      <dgm:spPr/>
      <dgm:t>
        <a:bodyPr/>
        <a:lstStyle/>
        <a:p>
          <a:r>
            <a:rPr lang="en-SG" dirty="0" err="1" smtClean="0">
              <a:solidFill>
                <a:srgbClr val="C00000"/>
              </a:solidFill>
            </a:rPr>
            <a:t>Đồ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thị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dao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động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tuần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hoàn</a:t>
          </a:r>
          <a:endParaRPr lang="en-US" dirty="0">
            <a:solidFill>
              <a:srgbClr val="C00000"/>
            </a:solidFill>
          </a:endParaRPr>
        </a:p>
      </dgm:t>
    </dgm:pt>
    <dgm:pt modelId="{2A30EEE0-0663-40DE-BFDF-F1E8CBADCD16}" type="parTrans" cxnId="{BC4F62B5-BD0B-48FC-B70C-94A2342C1A05}">
      <dgm:prSet/>
      <dgm:spPr/>
      <dgm:t>
        <a:bodyPr/>
        <a:lstStyle/>
        <a:p>
          <a:endParaRPr lang="en-US"/>
        </a:p>
      </dgm:t>
    </dgm:pt>
    <dgm:pt modelId="{FE9E7A51-081F-4CA4-8FDF-C1C39C970C5E}" type="sibTrans" cxnId="{BC4F62B5-BD0B-48FC-B70C-94A2342C1A05}">
      <dgm:prSet/>
      <dgm:spPr/>
      <dgm:t>
        <a:bodyPr/>
        <a:lstStyle/>
        <a:p>
          <a:endParaRPr lang="en-US"/>
        </a:p>
      </dgm:t>
    </dgm:pt>
    <dgm:pt modelId="{199A03AC-5ADE-43B6-86F5-D27042A18F48}">
      <dgm:prSet phldrT="[Text]"/>
      <dgm:spPr/>
      <dgm:t>
        <a:bodyPr/>
        <a:lstStyle/>
        <a:p>
          <a:r>
            <a:rPr lang="en-SG" dirty="0" smtClean="0">
              <a:solidFill>
                <a:srgbClr val="C00000"/>
              </a:solidFill>
            </a:rPr>
            <a:t>TẠP ÂM</a:t>
          </a:r>
          <a:endParaRPr lang="en-US" dirty="0">
            <a:solidFill>
              <a:srgbClr val="C00000"/>
            </a:solidFill>
          </a:endParaRPr>
        </a:p>
      </dgm:t>
    </dgm:pt>
    <dgm:pt modelId="{03F05D0E-104A-40B7-844D-B5EAC8DD5347}" type="parTrans" cxnId="{6BF2D238-661A-40DA-8EEF-93B75E3892F4}">
      <dgm:prSet/>
      <dgm:spPr/>
      <dgm:t>
        <a:bodyPr/>
        <a:lstStyle/>
        <a:p>
          <a:endParaRPr lang="en-US"/>
        </a:p>
      </dgm:t>
    </dgm:pt>
    <dgm:pt modelId="{516BF8FD-F14E-4674-BCD6-0DE6FEFA2699}" type="sibTrans" cxnId="{6BF2D238-661A-40DA-8EEF-93B75E3892F4}">
      <dgm:prSet/>
      <dgm:spPr/>
      <dgm:t>
        <a:bodyPr/>
        <a:lstStyle/>
        <a:p>
          <a:endParaRPr lang="en-US"/>
        </a:p>
      </dgm:t>
    </dgm:pt>
    <dgm:pt modelId="{7C36AF73-8D34-4A51-BC27-6D751546F0FE}">
      <dgm:prSet phldrT="[Text]"/>
      <dgm:spPr/>
      <dgm:t>
        <a:bodyPr/>
        <a:lstStyle/>
        <a:p>
          <a:r>
            <a:rPr lang="en-SG" dirty="0" err="1" smtClean="0">
              <a:solidFill>
                <a:srgbClr val="C00000"/>
              </a:solidFill>
            </a:rPr>
            <a:t>Tần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số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không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xác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định</a:t>
          </a:r>
          <a:endParaRPr lang="en-US" dirty="0">
            <a:solidFill>
              <a:srgbClr val="C00000"/>
            </a:solidFill>
          </a:endParaRPr>
        </a:p>
      </dgm:t>
    </dgm:pt>
    <dgm:pt modelId="{4563DA24-0923-4FC1-B00F-5F339F5362F1}" type="parTrans" cxnId="{83F618C4-9BA7-4A36-B150-6F6E8804F06D}">
      <dgm:prSet/>
      <dgm:spPr/>
      <dgm:t>
        <a:bodyPr/>
        <a:lstStyle/>
        <a:p>
          <a:endParaRPr lang="en-US"/>
        </a:p>
      </dgm:t>
    </dgm:pt>
    <dgm:pt modelId="{37DF6380-FA73-4702-A1CE-9DF9D7C672EF}" type="sibTrans" cxnId="{83F618C4-9BA7-4A36-B150-6F6E8804F06D}">
      <dgm:prSet/>
      <dgm:spPr/>
      <dgm:t>
        <a:bodyPr/>
        <a:lstStyle/>
        <a:p>
          <a:endParaRPr lang="en-US"/>
        </a:p>
      </dgm:t>
    </dgm:pt>
    <dgm:pt modelId="{3EAAC5CC-F833-46B7-A5B4-548FE25F98E9}">
      <dgm:prSet phldrT="[Text]"/>
      <dgm:spPr/>
      <dgm:t>
        <a:bodyPr/>
        <a:lstStyle/>
        <a:p>
          <a:r>
            <a:rPr lang="en-SG" dirty="0" err="1" smtClean="0">
              <a:solidFill>
                <a:srgbClr val="C00000"/>
              </a:solidFill>
            </a:rPr>
            <a:t>Đồ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thị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dao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động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không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tuần</a:t>
          </a:r>
          <a:r>
            <a:rPr lang="en-SG" dirty="0" smtClean="0">
              <a:solidFill>
                <a:srgbClr val="C00000"/>
              </a:solidFill>
            </a:rPr>
            <a:t> </a:t>
          </a:r>
          <a:r>
            <a:rPr lang="en-SG" dirty="0" err="1" smtClean="0">
              <a:solidFill>
                <a:srgbClr val="C00000"/>
              </a:solidFill>
            </a:rPr>
            <a:t>hoàn</a:t>
          </a:r>
          <a:endParaRPr lang="en-US" dirty="0">
            <a:solidFill>
              <a:srgbClr val="C00000"/>
            </a:solidFill>
          </a:endParaRPr>
        </a:p>
      </dgm:t>
    </dgm:pt>
    <dgm:pt modelId="{33970A56-0B49-4CE7-8F84-CB1BBD3E5436}" type="parTrans" cxnId="{DFF63832-2D7A-4029-B05C-4E13896C6EED}">
      <dgm:prSet/>
      <dgm:spPr/>
      <dgm:t>
        <a:bodyPr/>
        <a:lstStyle/>
        <a:p>
          <a:endParaRPr lang="en-US"/>
        </a:p>
      </dgm:t>
    </dgm:pt>
    <dgm:pt modelId="{06B9EE8D-CD6F-406A-9797-004585E5211A}" type="sibTrans" cxnId="{DFF63832-2D7A-4029-B05C-4E13896C6EED}">
      <dgm:prSet/>
      <dgm:spPr/>
      <dgm:t>
        <a:bodyPr/>
        <a:lstStyle/>
        <a:p>
          <a:endParaRPr lang="en-US"/>
        </a:p>
      </dgm:t>
    </dgm:pt>
    <dgm:pt modelId="{89CEFB04-18CD-4C34-9E88-A17EF6644470}" type="pres">
      <dgm:prSet presAssocID="{5BD7B5AD-D6C0-4438-A0C5-518E243037EE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801E882-09AE-4CA9-8A0F-6D476B67A7BD}" type="pres">
      <dgm:prSet presAssocID="{47CEB973-0669-4B19-9417-D68F13FE8838}" presName="root1" presStyleCnt="0"/>
      <dgm:spPr/>
    </dgm:pt>
    <dgm:pt modelId="{3F310FFD-B061-4F3B-AD32-B3A85056448F}" type="pres">
      <dgm:prSet presAssocID="{47CEB973-0669-4B19-9417-D68F13FE8838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F29D7DD-E8C5-4D44-8040-BFDD50201F48}" type="pres">
      <dgm:prSet presAssocID="{47CEB973-0669-4B19-9417-D68F13FE8838}" presName="level2hierChild" presStyleCnt="0"/>
      <dgm:spPr/>
    </dgm:pt>
    <dgm:pt modelId="{F0BB0564-F6B8-41FE-9558-BD13848CAB05}" type="pres">
      <dgm:prSet presAssocID="{51E28249-A501-4590-BAD9-318394395F0C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058DDE3D-7A69-4C52-A43B-195E4718B738}" type="pres">
      <dgm:prSet presAssocID="{51E28249-A501-4590-BAD9-318394395F0C}" presName="connTx" presStyleLbl="parChTrans1D2" presStyleIdx="0" presStyleCnt="2"/>
      <dgm:spPr/>
      <dgm:t>
        <a:bodyPr/>
        <a:lstStyle/>
        <a:p>
          <a:endParaRPr lang="en-US"/>
        </a:p>
      </dgm:t>
    </dgm:pt>
    <dgm:pt modelId="{DB56C28D-19B3-48C8-B133-FF5FD11E6041}" type="pres">
      <dgm:prSet presAssocID="{93086149-6ABA-4C10-91BB-746FEF20AAFA}" presName="root2" presStyleCnt="0"/>
      <dgm:spPr/>
    </dgm:pt>
    <dgm:pt modelId="{B528C87F-2B40-46A6-B405-A2500F55DD7F}" type="pres">
      <dgm:prSet presAssocID="{93086149-6ABA-4C10-91BB-746FEF20AAFA}" presName="LevelTwoTextNode" presStyleLbl="node2" presStyleIdx="0" presStyleCnt="2" custLinFactNeighborX="-1225" custLinFactNeighborY="-958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2B3D1D1-4D13-4B90-8EF2-D3BED2DCFF8B}" type="pres">
      <dgm:prSet presAssocID="{93086149-6ABA-4C10-91BB-746FEF20AAFA}" presName="level3hierChild" presStyleCnt="0"/>
      <dgm:spPr/>
    </dgm:pt>
    <dgm:pt modelId="{E099D060-2A45-494C-84BD-8E42844326D1}" type="pres">
      <dgm:prSet presAssocID="{05E63089-9DA7-484D-92B5-6E46A9D1334C}" presName="conn2-1" presStyleLbl="parChTrans1D3" presStyleIdx="0" presStyleCnt="4"/>
      <dgm:spPr/>
      <dgm:t>
        <a:bodyPr/>
        <a:lstStyle/>
        <a:p>
          <a:endParaRPr lang="en-US"/>
        </a:p>
      </dgm:t>
    </dgm:pt>
    <dgm:pt modelId="{E1B357F3-901D-4E1C-94D6-7FC0C40A5EC2}" type="pres">
      <dgm:prSet presAssocID="{05E63089-9DA7-484D-92B5-6E46A9D1334C}" presName="connTx" presStyleLbl="parChTrans1D3" presStyleIdx="0" presStyleCnt="4"/>
      <dgm:spPr/>
      <dgm:t>
        <a:bodyPr/>
        <a:lstStyle/>
        <a:p>
          <a:endParaRPr lang="en-US"/>
        </a:p>
      </dgm:t>
    </dgm:pt>
    <dgm:pt modelId="{FE1264DB-87B7-4A45-9B82-33E01697344D}" type="pres">
      <dgm:prSet presAssocID="{5D465D2C-4DEE-4C3B-A82A-BCF372FBE2C2}" presName="root2" presStyleCnt="0"/>
      <dgm:spPr/>
    </dgm:pt>
    <dgm:pt modelId="{D3E00078-D37E-429C-B480-84B8E0401E6A}" type="pres">
      <dgm:prSet presAssocID="{5D465D2C-4DEE-4C3B-A82A-BCF372FBE2C2}" presName="LevelTwoTextNode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9A3254B-2A96-4633-9F54-3F44C0300645}" type="pres">
      <dgm:prSet presAssocID="{5D465D2C-4DEE-4C3B-A82A-BCF372FBE2C2}" presName="level3hierChild" presStyleCnt="0"/>
      <dgm:spPr/>
    </dgm:pt>
    <dgm:pt modelId="{75A1C98C-9342-444C-96EC-55C7D6DE4B20}" type="pres">
      <dgm:prSet presAssocID="{2A30EEE0-0663-40DE-BFDF-F1E8CBADCD16}" presName="conn2-1" presStyleLbl="parChTrans1D3" presStyleIdx="1" presStyleCnt="4"/>
      <dgm:spPr/>
      <dgm:t>
        <a:bodyPr/>
        <a:lstStyle/>
        <a:p>
          <a:endParaRPr lang="en-US"/>
        </a:p>
      </dgm:t>
    </dgm:pt>
    <dgm:pt modelId="{774928E8-17CD-48C6-AAF0-7C6928B5A493}" type="pres">
      <dgm:prSet presAssocID="{2A30EEE0-0663-40DE-BFDF-F1E8CBADCD16}" presName="connTx" presStyleLbl="parChTrans1D3" presStyleIdx="1" presStyleCnt="4"/>
      <dgm:spPr/>
      <dgm:t>
        <a:bodyPr/>
        <a:lstStyle/>
        <a:p>
          <a:endParaRPr lang="en-US"/>
        </a:p>
      </dgm:t>
    </dgm:pt>
    <dgm:pt modelId="{839167D6-9CA2-47FF-9242-D0B1E7D1EDAA}" type="pres">
      <dgm:prSet presAssocID="{220F9836-ACCF-4A7F-82D7-21E525672AE0}" presName="root2" presStyleCnt="0"/>
      <dgm:spPr/>
    </dgm:pt>
    <dgm:pt modelId="{78FBADEE-2040-48B6-9961-462CDC12049A}" type="pres">
      <dgm:prSet presAssocID="{220F9836-ACCF-4A7F-82D7-21E525672AE0}" presName="LevelTwoTextNode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94CB9E8-DB01-4AED-9D73-DC63F74C4FB3}" type="pres">
      <dgm:prSet presAssocID="{220F9836-ACCF-4A7F-82D7-21E525672AE0}" presName="level3hierChild" presStyleCnt="0"/>
      <dgm:spPr/>
    </dgm:pt>
    <dgm:pt modelId="{3411261B-683D-46D7-AAA0-149EC4E4D8F3}" type="pres">
      <dgm:prSet presAssocID="{03F05D0E-104A-40B7-844D-B5EAC8DD5347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871919FF-3CD6-4C4B-99E4-438D13D5DEE5}" type="pres">
      <dgm:prSet presAssocID="{03F05D0E-104A-40B7-844D-B5EAC8DD5347}" presName="connTx" presStyleLbl="parChTrans1D2" presStyleIdx="1" presStyleCnt="2"/>
      <dgm:spPr/>
      <dgm:t>
        <a:bodyPr/>
        <a:lstStyle/>
        <a:p>
          <a:endParaRPr lang="en-US"/>
        </a:p>
      </dgm:t>
    </dgm:pt>
    <dgm:pt modelId="{909F6A6F-1101-487B-BAF8-FA7336E3817B}" type="pres">
      <dgm:prSet presAssocID="{199A03AC-5ADE-43B6-86F5-D27042A18F48}" presName="root2" presStyleCnt="0"/>
      <dgm:spPr/>
    </dgm:pt>
    <dgm:pt modelId="{1EA48A27-076B-4CF8-88FB-EBA55D90B4FE}" type="pres">
      <dgm:prSet presAssocID="{199A03AC-5ADE-43B6-86F5-D27042A18F48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160E6C-C5D3-4E51-BFF3-17F1B98CC4C3}" type="pres">
      <dgm:prSet presAssocID="{199A03AC-5ADE-43B6-86F5-D27042A18F48}" presName="level3hierChild" presStyleCnt="0"/>
      <dgm:spPr/>
    </dgm:pt>
    <dgm:pt modelId="{AFC0A992-41DC-4A40-9C1F-7CBA326AAED8}" type="pres">
      <dgm:prSet presAssocID="{4563DA24-0923-4FC1-B00F-5F339F5362F1}" presName="conn2-1" presStyleLbl="parChTrans1D3" presStyleIdx="2" presStyleCnt="4"/>
      <dgm:spPr/>
      <dgm:t>
        <a:bodyPr/>
        <a:lstStyle/>
        <a:p>
          <a:endParaRPr lang="en-US"/>
        </a:p>
      </dgm:t>
    </dgm:pt>
    <dgm:pt modelId="{31422DB9-645D-4A2B-9A80-E58F21F4BB25}" type="pres">
      <dgm:prSet presAssocID="{4563DA24-0923-4FC1-B00F-5F339F5362F1}" presName="connTx" presStyleLbl="parChTrans1D3" presStyleIdx="2" presStyleCnt="4"/>
      <dgm:spPr/>
      <dgm:t>
        <a:bodyPr/>
        <a:lstStyle/>
        <a:p>
          <a:endParaRPr lang="en-US"/>
        </a:p>
      </dgm:t>
    </dgm:pt>
    <dgm:pt modelId="{02C3295D-91FA-4D4F-89E5-D6265A541658}" type="pres">
      <dgm:prSet presAssocID="{7C36AF73-8D34-4A51-BC27-6D751546F0FE}" presName="root2" presStyleCnt="0"/>
      <dgm:spPr/>
    </dgm:pt>
    <dgm:pt modelId="{C97F0888-101F-4C69-9110-A24DAD5FB5CB}" type="pres">
      <dgm:prSet presAssocID="{7C36AF73-8D34-4A51-BC27-6D751546F0FE}" presName="LevelTwoTextNode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5CA84FC-BD58-460A-987D-2A4DB6C88297}" type="pres">
      <dgm:prSet presAssocID="{7C36AF73-8D34-4A51-BC27-6D751546F0FE}" presName="level3hierChild" presStyleCnt="0"/>
      <dgm:spPr/>
    </dgm:pt>
    <dgm:pt modelId="{6943E36E-E80A-4C19-B573-4E3183881D2A}" type="pres">
      <dgm:prSet presAssocID="{33970A56-0B49-4CE7-8F84-CB1BBD3E5436}" presName="conn2-1" presStyleLbl="parChTrans1D3" presStyleIdx="3" presStyleCnt="4"/>
      <dgm:spPr/>
      <dgm:t>
        <a:bodyPr/>
        <a:lstStyle/>
        <a:p>
          <a:endParaRPr lang="en-US"/>
        </a:p>
      </dgm:t>
    </dgm:pt>
    <dgm:pt modelId="{E20CA141-56B9-4C11-9CFA-101573146CCD}" type="pres">
      <dgm:prSet presAssocID="{33970A56-0B49-4CE7-8F84-CB1BBD3E5436}" presName="connTx" presStyleLbl="parChTrans1D3" presStyleIdx="3" presStyleCnt="4"/>
      <dgm:spPr/>
      <dgm:t>
        <a:bodyPr/>
        <a:lstStyle/>
        <a:p>
          <a:endParaRPr lang="en-US"/>
        </a:p>
      </dgm:t>
    </dgm:pt>
    <dgm:pt modelId="{8F9AAE25-11BC-4759-81E3-1EF9450CCA9E}" type="pres">
      <dgm:prSet presAssocID="{3EAAC5CC-F833-46B7-A5B4-548FE25F98E9}" presName="root2" presStyleCnt="0"/>
      <dgm:spPr/>
    </dgm:pt>
    <dgm:pt modelId="{93E38A82-1506-4049-A360-9F568EBB9A62}" type="pres">
      <dgm:prSet presAssocID="{3EAAC5CC-F833-46B7-A5B4-548FE25F98E9}" presName="LevelTwoTextNode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FC1158A-3240-4040-8373-40B515FF5200}" type="pres">
      <dgm:prSet presAssocID="{3EAAC5CC-F833-46B7-A5B4-548FE25F98E9}" presName="level3hierChild" presStyleCnt="0"/>
      <dgm:spPr/>
    </dgm:pt>
  </dgm:ptLst>
  <dgm:cxnLst>
    <dgm:cxn modelId="{106DADFA-3045-41AE-9839-BD2EECDB2023}" type="presOf" srcId="{5D465D2C-4DEE-4C3B-A82A-BCF372FBE2C2}" destId="{D3E00078-D37E-429C-B480-84B8E0401E6A}" srcOrd="0" destOrd="0" presId="urn:microsoft.com/office/officeart/2005/8/layout/hierarchy2"/>
    <dgm:cxn modelId="{31ACC9C2-7608-4BC6-A595-C5897C4B469A}" type="presOf" srcId="{3EAAC5CC-F833-46B7-A5B4-548FE25F98E9}" destId="{93E38A82-1506-4049-A360-9F568EBB9A62}" srcOrd="0" destOrd="0" presId="urn:microsoft.com/office/officeart/2005/8/layout/hierarchy2"/>
    <dgm:cxn modelId="{6BF2D238-661A-40DA-8EEF-93B75E3892F4}" srcId="{47CEB973-0669-4B19-9417-D68F13FE8838}" destId="{199A03AC-5ADE-43B6-86F5-D27042A18F48}" srcOrd="1" destOrd="0" parTransId="{03F05D0E-104A-40B7-844D-B5EAC8DD5347}" sibTransId="{516BF8FD-F14E-4674-BCD6-0DE6FEFA2699}"/>
    <dgm:cxn modelId="{5D8001C4-4C33-49C5-9DE1-7709B7CE2C44}" type="presOf" srcId="{05E63089-9DA7-484D-92B5-6E46A9D1334C}" destId="{E099D060-2A45-494C-84BD-8E42844326D1}" srcOrd="0" destOrd="0" presId="urn:microsoft.com/office/officeart/2005/8/layout/hierarchy2"/>
    <dgm:cxn modelId="{83F618C4-9BA7-4A36-B150-6F6E8804F06D}" srcId="{199A03AC-5ADE-43B6-86F5-D27042A18F48}" destId="{7C36AF73-8D34-4A51-BC27-6D751546F0FE}" srcOrd="0" destOrd="0" parTransId="{4563DA24-0923-4FC1-B00F-5F339F5362F1}" sibTransId="{37DF6380-FA73-4702-A1CE-9DF9D7C672EF}"/>
    <dgm:cxn modelId="{5834388A-E776-42A7-9278-953E7955A32F}" type="presOf" srcId="{7C36AF73-8D34-4A51-BC27-6D751546F0FE}" destId="{C97F0888-101F-4C69-9110-A24DAD5FB5CB}" srcOrd="0" destOrd="0" presId="urn:microsoft.com/office/officeart/2005/8/layout/hierarchy2"/>
    <dgm:cxn modelId="{24885C04-A000-4097-9FDA-9C10F6076E06}" type="presOf" srcId="{2A30EEE0-0663-40DE-BFDF-F1E8CBADCD16}" destId="{75A1C98C-9342-444C-96EC-55C7D6DE4B20}" srcOrd="0" destOrd="0" presId="urn:microsoft.com/office/officeart/2005/8/layout/hierarchy2"/>
    <dgm:cxn modelId="{5D8B59AB-DA6D-419A-8B0F-F9FAEFBA9523}" type="presOf" srcId="{4563DA24-0923-4FC1-B00F-5F339F5362F1}" destId="{31422DB9-645D-4A2B-9A80-E58F21F4BB25}" srcOrd="1" destOrd="0" presId="urn:microsoft.com/office/officeart/2005/8/layout/hierarchy2"/>
    <dgm:cxn modelId="{04C39555-8740-44DD-80AB-35AE7C7E8015}" type="presOf" srcId="{33970A56-0B49-4CE7-8F84-CB1BBD3E5436}" destId="{E20CA141-56B9-4C11-9CFA-101573146CCD}" srcOrd="1" destOrd="0" presId="urn:microsoft.com/office/officeart/2005/8/layout/hierarchy2"/>
    <dgm:cxn modelId="{8D220711-FD31-4BB0-92A2-108923AFC125}" type="presOf" srcId="{93086149-6ABA-4C10-91BB-746FEF20AAFA}" destId="{B528C87F-2B40-46A6-B405-A2500F55DD7F}" srcOrd="0" destOrd="0" presId="urn:microsoft.com/office/officeart/2005/8/layout/hierarchy2"/>
    <dgm:cxn modelId="{15827D4C-A4C6-4F81-A164-F471000EFC14}" srcId="{93086149-6ABA-4C10-91BB-746FEF20AAFA}" destId="{5D465D2C-4DEE-4C3B-A82A-BCF372FBE2C2}" srcOrd="0" destOrd="0" parTransId="{05E63089-9DA7-484D-92B5-6E46A9D1334C}" sibTransId="{1D59E829-9494-498B-A244-A10F79D26FF8}"/>
    <dgm:cxn modelId="{CE20CA04-B7DE-43B8-96CD-DE209E279B92}" type="presOf" srcId="{03F05D0E-104A-40B7-844D-B5EAC8DD5347}" destId="{3411261B-683D-46D7-AAA0-149EC4E4D8F3}" srcOrd="0" destOrd="0" presId="urn:microsoft.com/office/officeart/2005/8/layout/hierarchy2"/>
    <dgm:cxn modelId="{8AE1039C-6304-4F3B-AF96-54DC854BD0F0}" type="presOf" srcId="{5BD7B5AD-D6C0-4438-A0C5-518E243037EE}" destId="{89CEFB04-18CD-4C34-9E88-A17EF6644470}" srcOrd="0" destOrd="0" presId="urn:microsoft.com/office/officeart/2005/8/layout/hierarchy2"/>
    <dgm:cxn modelId="{2A016F80-7639-49AB-8687-5C588B4157DF}" type="presOf" srcId="{220F9836-ACCF-4A7F-82D7-21E525672AE0}" destId="{78FBADEE-2040-48B6-9961-462CDC12049A}" srcOrd="0" destOrd="0" presId="urn:microsoft.com/office/officeart/2005/8/layout/hierarchy2"/>
    <dgm:cxn modelId="{80AAACE9-E26B-4F0B-B3F7-EEAF5276A65F}" type="presOf" srcId="{4563DA24-0923-4FC1-B00F-5F339F5362F1}" destId="{AFC0A992-41DC-4A40-9C1F-7CBA326AAED8}" srcOrd="0" destOrd="0" presId="urn:microsoft.com/office/officeart/2005/8/layout/hierarchy2"/>
    <dgm:cxn modelId="{AAFE9244-CABF-4018-9778-15399285B60B}" srcId="{47CEB973-0669-4B19-9417-D68F13FE8838}" destId="{93086149-6ABA-4C10-91BB-746FEF20AAFA}" srcOrd="0" destOrd="0" parTransId="{51E28249-A501-4590-BAD9-318394395F0C}" sibTransId="{EE44DF8E-9564-4CFA-87B6-8A2651EC5060}"/>
    <dgm:cxn modelId="{BC4F62B5-BD0B-48FC-B70C-94A2342C1A05}" srcId="{93086149-6ABA-4C10-91BB-746FEF20AAFA}" destId="{220F9836-ACCF-4A7F-82D7-21E525672AE0}" srcOrd="1" destOrd="0" parTransId="{2A30EEE0-0663-40DE-BFDF-F1E8CBADCD16}" sibTransId="{FE9E7A51-081F-4CA4-8FDF-C1C39C970C5E}"/>
    <dgm:cxn modelId="{33FCDB1F-7418-4996-8DD3-1E9B7567CA00}" type="presOf" srcId="{2A30EEE0-0663-40DE-BFDF-F1E8CBADCD16}" destId="{774928E8-17CD-48C6-AAF0-7C6928B5A493}" srcOrd="1" destOrd="0" presId="urn:microsoft.com/office/officeart/2005/8/layout/hierarchy2"/>
    <dgm:cxn modelId="{451C6ABA-A47E-4BB2-B05A-AB69DDC1D654}" type="presOf" srcId="{51E28249-A501-4590-BAD9-318394395F0C}" destId="{F0BB0564-F6B8-41FE-9558-BD13848CAB05}" srcOrd="0" destOrd="0" presId="urn:microsoft.com/office/officeart/2005/8/layout/hierarchy2"/>
    <dgm:cxn modelId="{B2872EAB-B7BA-47E2-A86A-686E582063B1}" type="presOf" srcId="{199A03AC-5ADE-43B6-86F5-D27042A18F48}" destId="{1EA48A27-076B-4CF8-88FB-EBA55D90B4FE}" srcOrd="0" destOrd="0" presId="urn:microsoft.com/office/officeart/2005/8/layout/hierarchy2"/>
    <dgm:cxn modelId="{97E777AB-E532-4550-B7CC-8FE32BB5FA5A}" type="presOf" srcId="{47CEB973-0669-4B19-9417-D68F13FE8838}" destId="{3F310FFD-B061-4F3B-AD32-B3A85056448F}" srcOrd="0" destOrd="0" presId="urn:microsoft.com/office/officeart/2005/8/layout/hierarchy2"/>
    <dgm:cxn modelId="{1C9A40C4-4C0D-45F8-8337-611EDE73BBDD}" type="presOf" srcId="{51E28249-A501-4590-BAD9-318394395F0C}" destId="{058DDE3D-7A69-4C52-A43B-195E4718B738}" srcOrd="1" destOrd="0" presId="urn:microsoft.com/office/officeart/2005/8/layout/hierarchy2"/>
    <dgm:cxn modelId="{3DF00EBB-BF22-4850-8467-A1A89669F9B5}" srcId="{5BD7B5AD-D6C0-4438-A0C5-518E243037EE}" destId="{47CEB973-0669-4B19-9417-D68F13FE8838}" srcOrd="0" destOrd="0" parTransId="{80961C03-B9F1-46EF-B71B-43BFFAC94EB1}" sibTransId="{51AD0BDC-53EB-4EF5-B0D2-89CB0950D732}"/>
    <dgm:cxn modelId="{69AA62E4-F585-4626-A1D7-1C9EE985E311}" type="presOf" srcId="{05E63089-9DA7-484D-92B5-6E46A9D1334C}" destId="{E1B357F3-901D-4E1C-94D6-7FC0C40A5EC2}" srcOrd="1" destOrd="0" presId="urn:microsoft.com/office/officeart/2005/8/layout/hierarchy2"/>
    <dgm:cxn modelId="{DFF63832-2D7A-4029-B05C-4E13896C6EED}" srcId="{199A03AC-5ADE-43B6-86F5-D27042A18F48}" destId="{3EAAC5CC-F833-46B7-A5B4-548FE25F98E9}" srcOrd="1" destOrd="0" parTransId="{33970A56-0B49-4CE7-8F84-CB1BBD3E5436}" sibTransId="{06B9EE8D-CD6F-406A-9797-004585E5211A}"/>
    <dgm:cxn modelId="{ABE6F0C4-4865-40FD-8722-FCD42830631D}" type="presOf" srcId="{33970A56-0B49-4CE7-8F84-CB1BBD3E5436}" destId="{6943E36E-E80A-4C19-B573-4E3183881D2A}" srcOrd="0" destOrd="0" presId="urn:microsoft.com/office/officeart/2005/8/layout/hierarchy2"/>
    <dgm:cxn modelId="{3FB41A19-C585-4E86-8D48-B85ECFAE4552}" type="presOf" srcId="{03F05D0E-104A-40B7-844D-B5EAC8DD5347}" destId="{871919FF-3CD6-4C4B-99E4-438D13D5DEE5}" srcOrd="1" destOrd="0" presId="urn:microsoft.com/office/officeart/2005/8/layout/hierarchy2"/>
    <dgm:cxn modelId="{A067437D-A988-45BD-B5C7-3B765923D519}" type="presParOf" srcId="{89CEFB04-18CD-4C34-9E88-A17EF6644470}" destId="{8801E882-09AE-4CA9-8A0F-6D476B67A7BD}" srcOrd="0" destOrd="0" presId="urn:microsoft.com/office/officeart/2005/8/layout/hierarchy2"/>
    <dgm:cxn modelId="{1F55E0A1-5AA5-4F71-A641-8A1A9EF1E474}" type="presParOf" srcId="{8801E882-09AE-4CA9-8A0F-6D476B67A7BD}" destId="{3F310FFD-B061-4F3B-AD32-B3A85056448F}" srcOrd="0" destOrd="0" presId="urn:microsoft.com/office/officeart/2005/8/layout/hierarchy2"/>
    <dgm:cxn modelId="{F97009D3-538F-41E4-8AD9-6D7A56F0BF79}" type="presParOf" srcId="{8801E882-09AE-4CA9-8A0F-6D476B67A7BD}" destId="{7F29D7DD-E8C5-4D44-8040-BFDD50201F48}" srcOrd="1" destOrd="0" presId="urn:microsoft.com/office/officeart/2005/8/layout/hierarchy2"/>
    <dgm:cxn modelId="{9D9EE13B-9B9D-402E-81E3-3ED1A35C4FA8}" type="presParOf" srcId="{7F29D7DD-E8C5-4D44-8040-BFDD50201F48}" destId="{F0BB0564-F6B8-41FE-9558-BD13848CAB05}" srcOrd="0" destOrd="0" presId="urn:microsoft.com/office/officeart/2005/8/layout/hierarchy2"/>
    <dgm:cxn modelId="{5A3FE078-4B18-4085-9858-5E9545570701}" type="presParOf" srcId="{F0BB0564-F6B8-41FE-9558-BD13848CAB05}" destId="{058DDE3D-7A69-4C52-A43B-195E4718B738}" srcOrd="0" destOrd="0" presId="urn:microsoft.com/office/officeart/2005/8/layout/hierarchy2"/>
    <dgm:cxn modelId="{DCBA39B3-9790-4B35-B322-F36C9E294053}" type="presParOf" srcId="{7F29D7DD-E8C5-4D44-8040-BFDD50201F48}" destId="{DB56C28D-19B3-48C8-B133-FF5FD11E6041}" srcOrd="1" destOrd="0" presId="urn:microsoft.com/office/officeart/2005/8/layout/hierarchy2"/>
    <dgm:cxn modelId="{80C92491-213C-4E78-906E-D1191B0314D9}" type="presParOf" srcId="{DB56C28D-19B3-48C8-B133-FF5FD11E6041}" destId="{B528C87F-2B40-46A6-B405-A2500F55DD7F}" srcOrd="0" destOrd="0" presId="urn:microsoft.com/office/officeart/2005/8/layout/hierarchy2"/>
    <dgm:cxn modelId="{43DA92F4-4BE4-4A89-A91D-815501D265EB}" type="presParOf" srcId="{DB56C28D-19B3-48C8-B133-FF5FD11E6041}" destId="{B2B3D1D1-4D13-4B90-8EF2-D3BED2DCFF8B}" srcOrd="1" destOrd="0" presId="urn:microsoft.com/office/officeart/2005/8/layout/hierarchy2"/>
    <dgm:cxn modelId="{699354F7-5986-4669-9F57-BEF3C6CFC166}" type="presParOf" srcId="{B2B3D1D1-4D13-4B90-8EF2-D3BED2DCFF8B}" destId="{E099D060-2A45-494C-84BD-8E42844326D1}" srcOrd="0" destOrd="0" presId="urn:microsoft.com/office/officeart/2005/8/layout/hierarchy2"/>
    <dgm:cxn modelId="{88B87A3D-9DA8-4BE2-B7B9-84B31EB5727F}" type="presParOf" srcId="{E099D060-2A45-494C-84BD-8E42844326D1}" destId="{E1B357F3-901D-4E1C-94D6-7FC0C40A5EC2}" srcOrd="0" destOrd="0" presId="urn:microsoft.com/office/officeart/2005/8/layout/hierarchy2"/>
    <dgm:cxn modelId="{34D26EB7-F593-46A4-B000-53F20D466021}" type="presParOf" srcId="{B2B3D1D1-4D13-4B90-8EF2-D3BED2DCFF8B}" destId="{FE1264DB-87B7-4A45-9B82-33E01697344D}" srcOrd="1" destOrd="0" presId="urn:microsoft.com/office/officeart/2005/8/layout/hierarchy2"/>
    <dgm:cxn modelId="{6D0ABAAB-E6C2-411C-B443-9D3A8987D1CF}" type="presParOf" srcId="{FE1264DB-87B7-4A45-9B82-33E01697344D}" destId="{D3E00078-D37E-429C-B480-84B8E0401E6A}" srcOrd="0" destOrd="0" presId="urn:microsoft.com/office/officeart/2005/8/layout/hierarchy2"/>
    <dgm:cxn modelId="{9FE465DE-75A9-4144-AE8A-AE5DAEB38E8F}" type="presParOf" srcId="{FE1264DB-87B7-4A45-9B82-33E01697344D}" destId="{29A3254B-2A96-4633-9F54-3F44C0300645}" srcOrd="1" destOrd="0" presId="urn:microsoft.com/office/officeart/2005/8/layout/hierarchy2"/>
    <dgm:cxn modelId="{C6B78FBE-DC37-40AF-AE55-566E1E2A9830}" type="presParOf" srcId="{B2B3D1D1-4D13-4B90-8EF2-D3BED2DCFF8B}" destId="{75A1C98C-9342-444C-96EC-55C7D6DE4B20}" srcOrd="2" destOrd="0" presId="urn:microsoft.com/office/officeart/2005/8/layout/hierarchy2"/>
    <dgm:cxn modelId="{D19B24C1-D95D-4CC4-9E03-283A72B744A5}" type="presParOf" srcId="{75A1C98C-9342-444C-96EC-55C7D6DE4B20}" destId="{774928E8-17CD-48C6-AAF0-7C6928B5A493}" srcOrd="0" destOrd="0" presId="urn:microsoft.com/office/officeart/2005/8/layout/hierarchy2"/>
    <dgm:cxn modelId="{C4041921-DAE8-436E-A6E6-8A0E3DBF5034}" type="presParOf" srcId="{B2B3D1D1-4D13-4B90-8EF2-D3BED2DCFF8B}" destId="{839167D6-9CA2-47FF-9242-D0B1E7D1EDAA}" srcOrd="3" destOrd="0" presId="urn:microsoft.com/office/officeart/2005/8/layout/hierarchy2"/>
    <dgm:cxn modelId="{8CA05E06-3F08-4994-976C-136BFEE27E15}" type="presParOf" srcId="{839167D6-9CA2-47FF-9242-D0B1E7D1EDAA}" destId="{78FBADEE-2040-48B6-9961-462CDC12049A}" srcOrd="0" destOrd="0" presId="urn:microsoft.com/office/officeart/2005/8/layout/hierarchy2"/>
    <dgm:cxn modelId="{3CE8BE25-EB0E-48F8-9FAD-B85D20C78E6A}" type="presParOf" srcId="{839167D6-9CA2-47FF-9242-D0B1E7D1EDAA}" destId="{494CB9E8-DB01-4AED-9D73-DC63F74C4FB3}" srcOrd="1" destOrd="0" presId="urn:microsoft.com/office/officeart/2005/8/layout/hierarchy2"/>
    <dgm:cxn modelId="{6DCE7909-1E49-49AF-A23A-5AD24B49854E}" type="presParOf" srcId="{7F29D7DD-E8C5-4D44-8040-BFDD50201F48}" destId="{3411261B-683D-46D7-AAA0-149EC4E4D8F3}" srcOrd="2" destOrd="0" presId="urn:microsoft.com/office/officeart/2005/8/layout/hierarchy2"/>
    <dgm:cxn modelId="{7B4823DD-DE04-4EFF-A399-AD9A2D315073}" type="presParOf" srcId="{3411261B-683D-46D7-AAA0-149EC4E4D8F3}" destId="{871919FF-3CD6-4C4B-99E4-438D13D5DEE5}" srcOrd="0" destOrd="0" presId="urn:microsoft.com/office/officeart/2005/8/layout/hierarchy2"/>
    <dgm:cxn modelId="{31F00553-3610-4F62-B4D9-F34293D4556E}" type="presParOf" srcId="{7F29D7DD-E8C5-4D44-8040-BFDD50201F48}" destId="{909F6A6F-1101-487B-BAF8-FA7336E3817B}" srcOrd="3" destOrd="0" presId="urn:microsoft.com/office/officeart/2005/8/layout/hierarchy2"/>
    <dgm:cxn modelId="{2564F4E2-19A2-4DDF-B8EA-408A563B26D1}" type="presParOf" srcId="{909F6A6F-1101-487B-BAF8-FA7336E3817B}" destId="{1EA48A27-076B-4CF8-88FB-EBA55D90B4FE}" srcOrd="0" destOrd="0" presId="urn:microsoft.com/office/officeart/2005/8/layout/hierarchy2"/>
    <dgm:cxn modelId="{DF1741E7-552E-4995-A50F-BC1671AE5B41}" type="presParOf" srcId="{909F6A6F-1101-487B-BAF8-FA7336E3817B}" destId="{66160E6C-C5D3-4E51-BFF3-17F1B98CC4C3}" srcOrd="1" destOrd="0" presId="urn:microsoft.com/office/officeart/2005/8/layout/hierarchy2"/>
    <dgm:cxn modelId="{2956C454-1FD9-47A8-9FAD-F8BCDCC55CA3}" type="presParOf" srcId="{66160E6C-C5D3-4E51-BFF3-17F1B98CC4C3}" destId="{AFC0A992-41DC-4A40-9C1F-7CBA326AAED8}" srcOrd="0" destOrd="0" presId="urn:microsoft.com/office/officeart/2005/8/layout/hierarchy2"/>
    <dgm:cxn modelId="{DC5B9F51-2F94-4B22-8A6E-230F6BA9F69F}" type="presParOf" srcId="{AFC0A992-41DC-4A40-9C1F-7CBA326AAED8}" destId="{31422DB9-645D-4A2B-9A80-E58F21F4BB25}" srcOrd="0" destOrd="0" presId="urn:microsoft.com/office/officeart/2005/8/layout/hierarchy2"/>
    <dgm:cxn modelId="{D63F8251-B6D8-418C-961C-9437B3DF19F5}" type="presParOf" srcId="{66160E6C-C5D3-4E51-BFF3-17F1B98CC4C3}" destId="{02C3295D-91FA-4D4F-89E5-D6265A541658}" srcOrd="1" destOrd="0" presId="urn:microsoft.com/office/officeart/2005/8/layout/hierarchy2"/>
    <dgm:cxn modelId="{3FF90C75-F066-418F-B441-6B4A14F03C5B}" type="presParOf" srcId="{02C3295D-91FA-4D4F-89E5-D6265A541658}" destId="{C97F0888-101F-4C69-9110-A24DAD5FB5CB}" srcOrd="0" destOrd="0" presId="urn:microsoft.com/office/officeart/2005/8/layout/hierarchy2"/>
    <dgm:cxn modelId="{C2536017-2862-4067-BF02-A6C49003FDD9}" type="presParOf" srcId="{02C3295D-91FA-4D4F-89E5-D6265A541658}" destId="{25CA84FC-BD58-460A-987D-2A4DB6C88297}" srcOrd="1" destOrd="0" presId="urn:microsoft.com/office/officeart/2005/8/layout/hierarchy2"/>
    <dgm:cxn modelId="{88137EE5-AAF3-4F0D-9F2E-EF1493B41203}" type="presParOf" srcId="{66160E6C-C5D3-4E51-BFF3-17F1B98CC4C3}" destId="{6943E36E-E80A-4C19-B573-4E3183881D2A}" srcOrd="2" destOrd="0" presId="urn:microsoft.com/office/officeart/2005/8/layout/hierarchy2"/>
    <dgm:cxn modelId="{B82A9AB4-E42F-4411-B0F8-545086F56007}" type="presParOf" srcId="{6943E36E-E80A-4C19-B573-4E3183881D2A}" destId="{E20CA141-56B9-4C11-9CFA-101573146CCD}" srcOrd="0" destOrd="0" presId="urn:microsoft.com/office/officeart/2005/8/layout/hierarchy2"/>
    <dgm:cxn modelId="{A9F1411A-2DD8-4561-9BE6-5CC8C0795420}" type="presParOf" srcId="{66160E6C-C5D3-4E51-BFF3-17F1B98CC4C3}" destId="{8F9AAE25-11BC-4759-81E3-1EF9450CCA9E}" srcOrd="3" destOrd="0" presId="urn:microsoft.com/office/officeart/2005/8/layout/hierarchy2"/>
    <dgm:cxn modelId="{200A461C-01EB-44B4-8A88-764EAAE138AB}" type="presParOf" srcId="{8F9AAE25-11BC-4759-81E3-1EF9450CCA9E}" destId="{93E38A82-1506-4049-A360-9F568EBB9A62}" srcOrd="0" destOrd="0" presId="urn:microsoft.com/office/officeart/2005/8/layout/hierarchy2"/>
    <dgm:cxn modelId="{F9CC4C38-7893-4E96-A6A6-60D0E2D2AD94}" type="presParOf" srcId="{8F9AAE25-11BC-4759-81E3-1EF9450CCA9E}" destId="{EFC1158A-3240-4040-8373-40B515FF5200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D302D2F5-8D12-4B70-B833-55847DD69E5C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ACACB21-D33E-4F00-8FF9-CF1DDD5B34EA}">
      <dgm:prSet phldrT="[Text]"/>
      <dgm:spPr/>
      <dgm:t>
        <a:bodyPr/>
        <a:lstStyle/>
        <a:p>
          <a:r>
            <a:rPr lang="en-SG" dirty="0" smtClean="0"/>
            <a:t> ÂM </a:t>
          </a:r>
          <a:r>
            <a:rPr lang="en-SG" dirty="0" err="1" smtClean="0"/>
            <a:t>cơ</a:t>
          </a:r>
          <a:r>
            <a:rPr lang="en-SG" dirty="0" smtClean="0"/>
            <a:t> </a:t>
          </a:r>
          <a:r>
            <a:rPr lang="en-SG" dirty="0" err="1" smtClean="0"/>
            <a:t>bản</a:t>
          </a:r>
          <a:endParaRPr lang="en-US" dirty="0"/>
        </a:p>
      </dgm:t>
    </dgm:pt>
    <dgm:pt modelId="{4D5121A2-C196-4F8A-8295-3D6111D937D2}" type="parTrans" cxnId="{83F877E4-D8B4-48E2-8B20-E58F14C84E50}">
      <dgm:prSet/>
      <dgm:spPr/>
      <dgm:t>
        <a:bodyPr/>
        <a:lstStyle/>
        <a:p>
          <a:endParaRPr lang="en-US"/>
        </a:p>
      </dgm:t>
    </dgm:pt>
    <dgm:pt modelId="{83A94815-4407-4510-A3AF-6177D34414DE}" type="sibTrans" cxnId="{83F877E4-D8B4-48E2-8B20-E58F14C84E50}">
      <dgm:prSet/>
      <dgm:spPr/>
      <dgm:t>
        <a:bodyPr/>
        <a:lstStyle/>
        <a:p>
          <a:endParaRPr lang="en-US"/>
        </a:p>
      </dgm:t>
    </dgm:pt>
    <dgm:pt modelId="{675E3D3F-54A9-48F2-991A-5188BC499DAC}">
      <dgm:prSet phldrT="[Text]"/>
      <dgm:spPr/>
      <dgm:t>
        <a:bodyPr/>
        <a:lstStyle/>
        <a:p>
          <a:r>
            <a:rPr lang="en-SG" dirty="0" smtClean="0"/>
            <a:t>f</a:t>
          </a:r>
          <a:r>
            <a:rPr lang="en-SG" baseline="-25000" dirty="0" smtClean="0"/>
            <a:t>0</a:t>
          </a:r>
          <a:endParaRPr lang="en-US" dirty="0"/>
        </a:p>
      </dgm:t>
    </dgm:pt>
    <dgm:pt modelId="{8381222F-EA37-4A75-9637-403896490BF4}" type="parTrans" cxnId="{A09B44F2-C2DE-48FA-906A-436A9AB8630E}">
      <dgm:prSet/>
      <dgm:spPr/>
      <dgm:t>
        <a:bodyPr/>
        <a:lstStyle/>
        <a:p>
          <a:endParaRPr lang="en-US"/>
        </a:p>
      </dgm:t>
    </dgm:pt>
    <dgm:pt modelId="{09C82839-CE76-4D32-96C8-81421895A1FD}" type="sibTrans" cxnId="{A09B44F2-C2DE-48FA-906A-436A9AB8630E}">
      <dgm:prSet/>
      <dgm:spPr/>
      <dgm:t>
        <a:bodyPr/>
        <a:lstStyle/>
        <a:p>
          <a:endParaRPr lang="en-US"/>
        </a:p>
      </dgm:t>
    </dgm:pt>
    <dgm:pt modelId="{968AFB02-585F-4523-BAE7-2CFAEC72D70E}">
      <dgm:prSet phldrT="[Text]"/>
      <dgm:spPr/>
      <dgm:t>
        <a:bodyPr/>
        <a:lstStyle/>
        <a:p>
          <a:r>
            <a:rPr lang="en-SG" dirty="0" err="1" smtClean="0"/>
            <a:t>Biên</a:t>
          </a:r>
          <a:r>
            <a:rPr lang="en-SG" dirty="0" smtClean="0"/>
            <a:t> </a:t>
          </a:r>
          <a:r>
            <a:rPr lang="en-SG" dirty="0" err="1" smtClean="0"/>
            <a:t>độ</a:t>
          </a:r>
          <a:r>
            <a:rPr lang="en-SG" dirty="0" smtClean="0"/>
            <a:t> </a:t>
          </a:r>
          <a:r>
            <a:rPr lang="en-SG" dirty="0" err="1" smtClean="0"/>
            <a:t>lớn</a:t>
          </a:r>
          <a:r>
            <a:rPr lang="en-SG" dirty="0" smtClean="0"/>
            <a:t> </a:t>
          </a:r>
          <a:r>
            <a:rPr lang="en-SG" dirty="0" err="1" smtClean="0"/>
            <a:t>nhất</a:t>
          </a:r>
          <a:endParaRPr lang="en-US" dirty="0"/>
        </a:p>
      </dgm:t>
    </dgm:pt>
    <dgm:pt modelId="{A7DDFA66-746D-49FB-9846-C4CABC538B94}" type="parTrans" cxnId="{D1368B12-1C0F-4919-A8B3-2664BDCD99BA}">
      <dgm:prSet/>
      <dgm:spPr/>
      <dgm:t>
        <a:bodyPr/>
        <a:lstStyle/>
        <a:p>
          <a:endParaRPr lang="en-US"/>
        </a:p>
      </dgm:t>
    </dgm:pt>
    <dgm:pt modelId="{ECC81F43-7480-468A-A682-4E76D8F9B2D8}" type="sibTrans" cxnId="{D1368B12-1C0F-4919-A8B3-2664BDCD99BA}">
      <dgm:prSet/>
      <dgm:spPr/>
      <dgm:t>
        <a:bodyPr/>
        <a:lstStyle/>
        <a:p>
          <a:endParaRPr lang="en-US"/>
        </a:p>
      </dgm:t>
    </dgm:pt>
    <dgm:pt modelId="{C326D29A-42D2-46DB-A472-1D3F8323DE1B}">
      <dgm:prSet phldrT="[Text]"/>
      <dgm:spPr/>
      <dgm:t>
        <a:bodyPr/>
        <a:lstStyle/>
        <a:p>
          <a:r>
            <a:rPr lang="en-SG" dirty="0" err="1" smtClean="0"/>
            <a:t>Họa</a:t>
          </a:r>
          <a:r>
            <a:rPr lang="en-SG" dirty="0" smtClean="0"/>
            <a:t> </a:t>
          </a:r>
          <a:r>
            <a:rPr lang="en-SG" dirty="0" err="1" smtClean="0"/>
            <a:t>âm</a:t>
          </a:r>
          <a:endParaRPr lang="en-US" dirty="0"/>
        </a:p>
      </dgm:t>
    </dgm:pt>
    <dgm:pt modelId="{9E5F5563-4E56-4F03-834B-D38310E3E1FC}" type="parTrans" cxnId="{2E4D8D54-9A48-47A1-8600-AE24EDD383D6}">
      <dgm:prSet/>
      <dgm:spPr/>
      <dgm:t>
        <a:bodyPr/>
        <a:lstStyle/>
        <a:p>
          <a:endParaRPr lang="en-US"/>
        </a:p>
      </dgm:t>
    </dgm:pt>
    <dgm:pt modelId="{18CC78AE-67D9-4AEA-8DFD-18B52F0C8717}" type="sibTrans" cxnId="{2E4D8D54-9A48-47A1-8600-AE24EDD383D6}">
      <dgm:prSet/>
      <dgm:spPr/>
      <dgm:t>
        <a:bodyPr/>
        <a:lstStyle/>
        <a:p>
          <a:endParaRPr lang="en-US"/>
        </a:p>
      </dgm:t>
    </dgm:pt>
    <dgm:pt modelId="{CD29CAD8-988F-4B1A-9311-9E040970C62F}">
      <dgm:prSet phldrT="[Text]"/>
      <dgm:spPr/>
      <dgm:t>
        <a:bodyPr/>
        <a:lstStyle/>
        <a:p>
          <a:r>
            <a:rPr lang="en-SG" dirty="0" smtClean="0"/>
            <a:t>nf</a:t>
          </a:r>
          <a:r>
            <a:rPr lang="en-SG" baseline="-25000" dirty="0" smtClean="0"/>
            <a:t>0</a:t>
          </a:r>
          <a:endParaRPr lang="en-US" dirty="0"/>
        </a:p>
      </dgm:t>
    </dgm:pt>
    <dgm:pt modelId="{A6FA6DE0-FE8F-43C2-AEEE-2DDBB4519868}" type="parTrans" cxnId="{0C80311F-314E-4B5D-BE51-75AD7E088887}">
      <dgm:prSet/>
      <dgm:spPr/>
      <dgm:t>
        <a:bodyPr/>
        <a:lstStyle/>
        <a:p>
          <a:endParaRPr lang="en-US"/>
        </a:p>
      </dgm:t>
    </dgm:pt>
    <dgm:pt modelId="{DBDC391F-0155-44BD-A796-01D5EADB94B0}" type="sibTrans" cxnId="{0C80311F-314E-4B5D-BE51-75AD7E088887}">
      <dgm:prSet/>
      <dgm:spPr/>
      <dgm:t>
        <a:bodyPr/>
        <a:lstStyle/>
        <a:p>
          <a:endParaRPr lang="en-US"/>
        </a:p>
      </dgm:t>
    </dgm:pt>
    <dgm:pt modelId="{DC3E8AEC-9EE8-4021-A34D-746CD4B0FBD9}">
      <dgm:prSet phldrT="[Text]"/>
      <dgm:spPr/>
      <dgm:t>
        <a:bodyPr/>
        <a:lstStyle/>
        <a:p>
          <a:r>
            <a:rPr lang="en-SG" dirty="0" err="1" smtClean="0"/>
            <a:t>Biên</a:t>
          </a:r>
          <a:r>
            <a:rPr lang="en-SG" dirty="0" smtClean="0"/>
            <a:t> </a:t>
          </a:r>
          <a:r>
            <a:rPr lang="en-SG" dirty="0" err="1" smtClean="0"/>
            <a:t>độ</a:t>
          </a:r>
          <a:r>
            <a:rPr lang="en-SG" dirty="0" smtClean="0"/>
            <a:t> </a:t>
          </a:r>
          <a:r>
            <a:rPr lang="en-SG" dirty="0" err="1" smtClean="0"/>
            <a:t>nhỏ</a:t>
          </a:r>
          <a:endParaRPr lang="en-US" dirty="0"/>
        </a:p>
      </dgm:t>
    </dgm:pt>
    <dgm:pt modelId="{2094584C-6F5E-4331-97B8-E588291107EA}" type="parTrans" cxnId="{ED15FF5B-A05B-42AA-99CA-1AC57133F7CA}">
      <dgm:prSet/>
      <dgm:spPr/>
      <dgm:t>
        <a:bodyPr/>
        <a:lstStyle/>
        <a:p>
          <a:endParaRPr lang="en-US"/>
        </a:p>
      </dgm:t>
    </dgm:pt>
    <dgm:pt modelId="{EBC956D6-ECDD-44A5-925C-A8DCB419E0BA}" type="sibTrans" cxnId="{ED15FF5B-A05B-42AA-99CA-1AC57133F7CA}">
      <dgm:prSet/>
      <dgm:spPr/>
      <dgm:t>
        <a:bodyPr/>
        <a:lstStyle/>
        <a:p>
          <a:endParaRPr lang="en-US"/>
        </a:p>
      </dgm:t>
    </dgm:pt>
    <dgm:pt modelId="{6C7D1F5D-1A67-4B15-BF6F-CC9986C01ADC}" type="pres">
      <dgm:prSet presAssocID="{D302D2F5-8D12-4B70-B833-55847DD69E5C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6CF72F8-D57D-43AE-AC53-F7B0FA16A02A}" type="pres">
      <dgm:prSet presAssocID="{D302D2F5-8D12-4B70-B833-55847DD69E5C}" presName="cycle" presStyleCnt="0"/>
      <dgm:spPr/>
    </dgm:pt>
    <dgm:pt modelId="{3A160F9C-5C42-49DC-82DE-439A46A3F5B5}" type="pres">
      <dgm:prSet presAssocID="{D302D2F5-8D12-4B70-B833-55847DD69E5C}" presName="centerShape" presStyleCnt="0"/>
      <dgm:spPr/>
    </dgm:pt>
    <dgm:pt modelId="{D31DDBB5-011F-4E40-B670-50E9AB28C0EE}" type="pres">
      <dgm:prSet presAssocID="{D302D2F5-8D12-4B70-B833-55847DD69E5C}" presName="connSite" presStyleLbl="node1" presStyleIdx="0" presStyleCnt="3"/>
      <dgm:spPr/>
    </dgm:pt>
    <dgm:pt modelId="{0A31A220-E00E-4BEB-9E67-4E0B753AEF12}" type="pres">
      <dgm:prSet presAssocID="{D302D2F5-8D12-4B70-B833-55847DD69E5C}" presName="visible" presStyleLbl="nod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4000" r="-44000"/>
          </a:stretch>
        </a:blipFill>
      </dgm:spPr>
      <dgm:t>
        <a:bodyPr/>
        <a:lstStyle/>
        <a:p>
          <a:endParaRPr lang="en-US"/>
        </a:p>
      </dgm:t>
    </dgm:pt>
    <dgm:pt modelId="{B89A44EA-ADD3-4088-9BC3-817B08C2ED14}" type="pres">
      <dgm:prSet presAssocID="{4D5121A2-C196-4F8A-8295-3D6111D937D2}" presName="Name25" presStyleLbl="parChTrans1D1" presStyleIdx="0" presStyleCnt="2"/>
      <dgm:spPr/>
      <dgm:t>
        <a:bodyPr/>
        <a:lstStyle/>
        <a:p>
          <a:endParaRPr lang="en-US"/>
        </a:p>
      </dgm:t>
    </dgm:pt>
    <dgm:pt modelId="{4A53BB73-F630-4FC9-80ED-BFFF1B110C1A}" type="pres">
      <dgm:prSet presAssocID="{4ACACB21-D33E-4F00-8FF9-CF1DDD5B34EA}" presName="node" presStyleCnt="0"/>
      <dgm:spPr/>
    </dgm:pt>
    <dgm:pt modelId="{5C399F1E-0A6E-4260-B730-86E638A17093}" type="pres">
      <dgm:prSet presAssocID="{4ACACB21-D33E-4F00-8FF9-CF1DDD5B34EA}" presName="parentNode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E6BA1A-2067-4D65-BD52-8A1AE1DEAAF2}" type="pres">
      <dgm:prSet presAssocID="{4ACACB21-D33E-4F00-8FF9-CF1DDD5B34EA}" presName="childNode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8A9134B-3463-4769-9025-EA6835243D0F}" type="pres">
      <dgm:prSet presAssocID="{9E5F5563-4E56-4F03-834B-D38310E3E1FC}" presName="Name25" presStyleLbl="parChTrans1D1" presStyleIdx="1" presStyleCnt="2"/>
      <dgm:spPr/>
      <dgm:t>
        <a:bodyPr/>
        <a:lstStyle/>
        <a:p>
          <a:endParaRPr lang="en-US"/>
        </a:p>
      </dgm:t>
    </dgm:pt>
    <dgm:pt modelId="{AC183C82-561E-42BC-BA33-44B18FFD51DA}" type="pres">
      <dgm:prSet presAssocID="{C326D29A-42D2-46DB-A472-1D3F8323DE1B}" presName="node" presStyleCnt="0"/>
      <dgm:spPr/>
    </dgm:pt>
    <dgm:pt modelId="{8ECA3704-0E33-4E9C-B28B-A1059CA5DE62}" type="pres">
      <dgm:prSet presAssocID="{C326D29A-42D2-46DB-A472-1D3F8323DE1B}" presName="parentNode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883DE8-3B3A-4F01-8A78-2191CE3B3964}" type="pres">
      <dgm:prSet presAssocID="{C326D29A-42D2-46DB-A472-1D3F8323DE1B}" presName="childNode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E4D8D54-9A48-47A1-8600-AE24EDD383D6}" srcId="{D302D2F5-8D12-4B70-B833-55847DD69E5C}" destId="{C326D29A-42D2-46DB-A472-1D3F8323DE1B}" srcOrd="1" destOrd="0" parTransId="{9E5F5563-4E56-4F03-834B-D38310E3E1FC}" sibTransId="{18CC78AE-67D9-4AEA-8DFD-18B52F0C8717}"/>
    <dgm:cxn modelId="{41F99CB5-6C1B-46BA-A0C3-516AF119EAFF}" type="presOf" srcId="{D302D2F5-8D12-4B70-B833-55847DD69E5C}" destId="{6C7D1F5D-1A67-4B15-BF6F-CC9986C01ADC}" srcOrd="0" destOrd="0" presId="urn:microsoft.com/office/officeart/2005/8/layout/radial2"/>
    <dgm:cxn modelId="{EB94FBF3-E9C2-4C1A-9CD0-C4FC13C2D0D3}" type="presOf" srcId="{4ACACB21-D33E-4F00-8FF9-CF1DDD5B34EA}" destId="{5C399F1E-0A6E-4260-B730-86E638A17093}" srcOrd="0" destOrd="0" presId="urn:microsoft.com/office/officeart/2005/8/layout/radial2"/>
    <dgm:cxn modelId="{D1368B12-1C0F-4919-A8B3-2664BDCD99BA}" srcId="{4ACACB21-D33E-4F00-8FF9-CF1DDD5B34EA}" destId="{968AFB02-585F-4523-BAE7-2CFAEC72D70E}" srcOrd="1" destOrd="0" parTransId="{A7DDFA66-746D-49FB-9846-C4CABC538B94}" sibTransId="{ECC81F43-7480-468A-A682-4E76D8F9B2D8}"/>
    <dgm:cxn modelId="{0C80311F-314E-4B5D-BE51-75AD7E088887}" srcId="{C326D29A-42D2-46DB-A472-1D3F8323DE1B}" destId="{CD29CAD8-988F-4B1A-9311-9E040970C62F}" srcOrd="0" destOrd="0" parTransId="{A6FA6DE0-FE8F-43C2-AEEE-2DDBB4519868}" sibTransId="{DBDC391F-0155-44BD-A796-01D5EADB94B0}"/>
    <dgm:cxn modelId="{ED15FF5B-A05B-42AA-99CA-1AC57133F7CA}" srcId="{C326D29A-42D2-46DB-A472-1D3F8323DE1B}" destId="{DC3E8AEC-9EE8-4021-A34D-746CD4B0FBD9}" srcOrd="1" destOrd="0" parTransId="{2094584C-6F5E-4331-97B8-E588291107EA}" sibTransId="{EBC956D6-ECDD-44A5-925C-A8DCB419E0BA}"/>
    <dgm:cxn modelId="{A09B44F2-C2DE-48FA-906A-436A9AB8630E}" srcId="{4ACACB21-D33E-4F00-8FF9-CF1DDD5B34EA}" destId="{675E3D3F-54A9-48F2-991A-5188BC499DAC}" srcOrd="0" destOrd="0" parTransId="{8381222F-EA37-4A75-9637-403896490BF4}" sibTransId="{09C82839-CE76-4D32-96C8-81421895A1FD}"/>
    <dgm:cxn modelId="{AFC69AEC-B334-4969-AF85-5B169B1BEC6C}" type="presOf" srcId="{4D5121A2-C196-4F8A-8295-3D6111D937D2}" destId="{B89A44EA-ADD3-4088-9BC3-817B08C2ED14}" srcOrd="0" destOrd="0" presId="urn:microsoft.com/office/officeart/2005/8/layout/radial2"/>
    <dgm:cxn modelId="{194C564F-0261-4635-9674-6E88DC7C5C94}" type="presOf" srcId="{DC3E8AEC-9EE8-4021-A34D-746CD4B0FBD9}" destId="{E6883DE8-3B3A-4F01-8A78-2191CE3B3964}" srcOrd="0" destOrd="1" presId="urn:microsoft.com/office/officeart/2005/8/layout/radial2"/>
    <dgm:cxn modelId="{1C97F8D9-6230-47E9-868E-9BAD9432BAE6}" type="presOf" srcId="{CD29CAD8-988F-4B1A-9311-9E040970C62F}" destId="{E6883DE8-3B3A-4F01-8A78-2191CE3B3964}" srcOrd="0" destOrd="0" presId="urn:microsoft.com/office/officeart/2005/8/layout/radial2"/>
    <dgm:cxn modelId="{83F877E4-D8B4-48E2-8B20-E58F14C84E50}" srcId="{D302D2F5-8D12-4B70-B833-55847DD69E5C}" destId="{4ACACB21-D33E-4F00-8FF9-CF1DDD5B34EA}" srcOrd="0" destOrd="0" parTransId="{4D5121A2-C196-4F8A-8295-3D6111D937D2}" sibTransId="{83A94815-4407-4510-A3AF-6177D34414DE}"/>
    <dgm:cxn modelId="{38FA0176-E33E-4F21-986C-19FD0022C952}" type="presOf" srcId="{675E3D3F-54A9-48F2-991A-5188BC499DAC}" destId="{3FE6BA1A-2067-4D65-BD52-8A1AE1DEAAF2}" srcOrd="0" destOrd="0" presId="urn:microsoft.com/office/officeart/2005/8/layout/radial2"/>
    <dgm:cxn modelId="{CDC30E38-E4CC-479D-9D31-3282997A6240}" type="presOf" srcId="{9E5F5563-4E56-4F03-834B-D38310E3E1FC}" destId="{C8A9134B-3463-4769-9025-EA6835243D0F}" srcOrd="0" destOrd="0" presId="urn:microsoft.com/office/officeart/2005/8/layout/radial2"/>
    <dgm:cxn modelId="{2244C09E-32B0-4012-930E-C3168FEF8F62}" type="presOf" srcId="{968AFB02-585F-4523-BAE7-2CFAEC72D70E}" destId="{3FE6BA1A-2067-4D65-BD52-8A1AE1DEAAF2}" srcOrd="0" destOrd="1" presId="urn:microsoft.com/office/officeart/2005/8/layout/radial2"/>
    <dgm:cxn modelId="{DEAC62F5-3473-48D0-9F4A-1A6889702DF0}" type="presOf" srcId="{C326D29A-42D2-46DB-A472-1D3F8323DE1B}" destId="{8ECA3704-0E33-4E9C-B28B-A1059CA5DE62}" srcOrd="0" destOrd="0" presId="urn:microsoft.com/office/officeart/2005/8/layout/radial2"/>
    <dgm:cxn modelId="{F0D68C2B-B5AC-49EB-9369-E81C9DCD43E9}" type="presParOf" srcId="{6C7D1F5D-1A67-4B15-BF6F-CC9986C01ADC}" destId="{66CF72F8-D57D-43AE-AC53-F7B0FA16A02A}" srcOrd="0" destOrd="0" presId="urn:microsoft.com/office/officeart/2005/8/layout/radial2"/>
    <dgm:cxn modelId="{ED82B480-C014-4BE4-BA1E-D459AED8B817}" type="presParOf" srcId="{66CF72F8-D57D-43AE-AC53-F7B0FA16A02A}" destId="{3A160F9C-5C42-49DC-82DE-439A46A3F5B5}" srcOrd="0" destOrd="0" presId="urn:microsoft.com/office/officeart/2005/8/layout/radial2"/>
    <dgm:cxn modelId="{876AD319-C124-4D50-8AC2-89A9F88C8578}" type="presParOf" srcId="{3A160F9C-5C42-49DC-82DE-439A46A3F5B5}" destId="{D31DDBB5-011F-4E40-B670-50E9AB28C0EE}" srcOrd="0" destOrd="0" presId="urn:microsoft.com/office/officeart/2005/8/layout/radial2"/>
    <dgm:cxn modelId="{70BDC179-52A6-44C0-844B-A4DAC9E0B78B}" type="presParOf" srcId="{3A160F9C-5C42-49DC-82DE-439A46A3F5B5}" destId="{0A31A220-E00E-4BEB-9E67-4E0B753AEF12}" srcOrd="1" destOrd="0" presId="urn:microsoft.com/office/officeart/2005/8/layout/radial2"/>
    <dgm:cxn modelId="{8CCA8CCE-F0B6-4846-8DD3-E73983711555}" type="presParOf" srcId="{66CF72F8-D57D-43AE-AC53-F7B0FA16A02A}" destId="{B89A44EA-ADD3-4088-9BC3-817B08C2ED14}" srcOrd="1" destOrd="0" presId="urn:microsoft.com/office/officeart/2005/8/layout/radial2"/>
    <dgm:cxn modelId="{EDEE2280-6732-467E-A990-A8BBADEB7FA3}" type="presParOf" srcId="{66CF72F8-D57D-43AE-AC53-F7B0FA16A02A}" destId="{4A53BB73-F630-4FC9-80ED-BFFF1B110C1A}" srcOrd="2" destOrd="0" presId="urn:microsoft.com/office/officeart/2005/8/layout/radial2"/>
    <dgm:cxn modelId="{BE2C58A9-B469-4E28-BE5F-3ABB2FA294C2}" type="presParOf" srcId="{4A53BB73-F630-4FC9-80ED-BFFF1B110C1A}" destId="{5C399F1E-0A6E-4260-B730-86E638A17093}" srcOrd="0" destOrd="0" presId="urn:microsoft.com/office/officeart/2005/8/layout/radial2"/>
    <dgm:cxn modelId="{35EDFF52-B012-4B7B-A416-8AB3E12A55F1}" type="presParOf" srcId="{4A53BB73-F630-4FC9-80ED-BFFF1B110C1A}" destId="{3FE6BA1A-2067-4D65-BD52-8A1AE1DEAAF2}" srcOrd="1" destOrd="0" presId="urn:microsoft.com/office/officeart/2005/8/layout/radial2"/>
    <dgm:cxn modelId="{17E72D75-D685-469F-A4D0-1008FF4E1111}" type="presParOf" srcId="{66CF72F8-D57D-43AE-AC53-F7B0FA16A02A}" destId="{C8A9134B-3463-4769-9025-EA6835243D0F}" srcOrd="3" destOrd="0" presId="urn:microsoft.com/office/officeart/2005/8/layout/radial2"/>
    <dgm:cxn modelId="{FD32D46C-FA2D-4133-9B81-EF10CABAE165}" type="presParOf" srcId="{66CF72F8-D57D-43AE-AC53-F7B0FA16A02A}" destId="{AC183C82-561E-42BC-BA33-44B18FFD51DA}" srcOrd="4" destOrd="0" presId="urn:microsoft.com/office/officeart/2005/8/layout/radial2"/>
    <dgm:cxn modelId="{687A5FD5-2A73-4964-8673-EFA6C22CE959}" type="presParOf" srcId="{AC183C82-561E-42BC-BA33-44B18FFD51DA}" destId="{8ECA3704-0E33-4E9C-B28B-A1059CA5DE62}" srcOrd="0" destOrd="0" presId="urn:microsoft.com/office/officeart/2005/8/layout/radial2"/>
    <dgm:cxn modelId="{9844F8EB-CF28-4605-88AF-D690FF97490E}" type="presParOf" srcId="{AC183C82-561E-42BC-BA33-44B18FFD51DA}" destId="{E6883DE8-3B3A-4F01-8A78-2191CE3B3964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8BA892E-443E-4910-A4B0-A5BFA1B776AA}" type="doc">
      <dgm:prSet loTypeId="urn:microsoft.com/office/officeart/2008/layout/PictureAccent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EF5E225-FF5A-49CC-B8CD-5AC9476CB2FD}">
      <dgm:prSet phldrT="[Text]" custT="1"/>
      <dgm:spPr/>
      <dgm:t>
        <a:bodyPr/>
        <a:lstStyle/>
        <a:p>
          <a:r>
            <a:rPr lang="en-SG" sz="3200" dirty="0" err="1" smtClean="0">
              <a:latin typeface="Arial" pitchFamily="34" charset="0"/>
              <a:cs typeface="Arial" pitchFamily="34" charset="0"/>
            </a:rPr>
            <a:t>Đồ</a:t>
          </a:r>
          <a:r>
            <a:rPr lang="en-SG" sz="3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3200" dirty="0" err="1" smtClean="0">
              <a:latin typeface="Arial" pitchFamily="34" charset="0"/>
              <a:cs typeface="Arial" pitchFamily="34" charset="0"/>
            </a:rPr>
            <a:t>thị</a:t>
          </a:r>
          <a:r>
            <a:rPr lang="en-SG" sz="3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32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SG" sz="3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32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SG" sz="3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3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3200" dirty="0">
            <a:latin typeface="Arial" pitchFamily="34" charset="0"/>
            <a:cs typeface="Arial" pitchFamily="34" charset="0"/>
          </a:endParaRPr>
        </a:p>
      </dgm:t>
    </dgm:pt>
    <dgm:pt modelId="{CDCCDF8A-1161-4BE4-902F-D3D13EFD08AA}" type="parTrans" cxnId="{BFF3B885-F852-4BAB-8682-B4ADEB36DF41}">
      <dgm:prSet/>
      <dgm:spPr/>
      <dgm:t>
        <a:bodyPr/>
        <a:lstStyle/>
        <a:p>
          <a:endParaRPr lang="en-US"/>
        </a:p>
      </dgm:t>
    </dgm:pt>
    <dgm:pt modelId="{24F9B616-FC29-4BEC-9A13-F208A5F91F7B}" type="sibTrans" cxnId="{BFF3B885-F852-4BAB-8682-B4ADEB36DF41}">
      <dgm:prSet/>
      <dgm:spPr/>
      <dgm:t>
        <a:bodyPr/>
        <a:lstStyle/>
        <a:p>
          <a:endParaRPr lang="en-US"/>
        </a:p>
      </dgm:t>
    </dgm:pt>
    <dgm:pt modelId="{D0E257FE-BE87-4263-960F-8F9A82241EDC}">
      <dgm:prSet phldrT="[Text]"/>
      <dgm:spPr/>
      <dgm:t>
        <a:bodyPr/>
        <a:lstStyle/>
        <a:p>
          <a:r>
            <a:rPr lang="en-SG" dirty="0" err="1" smtClean="0">
              <a:latin typeface="Arial" pitchFamily="34" charset="0"/>
              <a:cs typeface="Arial" pitchFamily="34" charset="0"/>
            </a:rPr>
            <a:t>Tổng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hợp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đồ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hị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ất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ả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họa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rong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một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nh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âm</a:t>
          </a:r>
          <a:endParaRPr lang="en-US" dirty="0">
            <a:latin typeface="Arial" pitchFamily="34" charset="0"/>
            <a:cs typeface="Arial" pitchFamily="34" charset="0"/>
          </a:endParaRPr>
        </a:p>
      </dgm:t>
    </dgm:pt>
    <dgm:pt modelId="{B5CEC941-8C1E-43BC-A579-D4A191F7B546}" type="parTrans" cxnId="{53DD807B-EE36-4744-8332-A4A44317DE3D}">
      <dgm:prSet/>
      <dgm:spPr/>
      <dgm:t>
        <a:bodyPr/>
        <a:lstStyle/>
        <a:p>
          <a:endParaRPr lang="en-US"/>
        </a:p>
      </dgm:t>
    </dgm:pt>
    <dgm:pt modelId="{B75FF0F5-C84B-4ACE-B193-3192DB1646D8}" type="sibTrans" cxnId="{53DD807B-EE36-4744-8332-A4A44317DE3D}">
      <dgm:prSet/>
      <dgm:spPr/>
      <dgm:t>
        <a:bodyPr/>
        <a:lstStyle/>
        <a:p>
          <a:endParaRPr lang="en-US"/>
        </a:p>
      </dgm:t>
    </dgm:pt>
    <dgm:pt modelId="{2D625F08-DC6A-4544-B6C3-5A65A60DC132}">
      <dgm:prSet phldrT="[Text]"/>
      <dgm:spPr/>
      <dgm:t>
        <a:bodyPr/>
        <a:lstStyle/>
        <a:p>
          <a:r>
            <a:rPr lang="en-SG" dirty="0" err="1" smtClean="0">
              <a:latin typeface="Arial" pitchFamily="34" charset="0"/>
              <a:cs typeface="Arial" pitchFamily="34" charset="0"/>
            </a:rPr>
            <a:t>Đồ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hị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ùng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một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nh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dirty="0" smtClean="0">
              <a:latin typeface="Arial" pitchFamily="34" charset="0"/>
              <a:cs typeface="Arial" pitchFamily="34" charset="0"/>
            </a:rPr>
            <a:t> do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nh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cụ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kh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nhau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phát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ra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hì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hoàn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toàn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khác</a:t>
          </a:r>
          <a:r>
            <a:rPr lang="en-SG" dirty="0" smtClean="0">
              <a:latin typeface="Arial" pitchFamily="34" charset="0"/>
              <a:cs typeface="Arial" pitchFamily="34" charset="0"/>
            </a:rPr>
            <a:t> </a:t>
          </a:r>
          <a:r>
            <a:rPr lang="en-SG" dirty="0" err="1" smtClean="0">
              <a:latin typeface="Arial" pitchFamily="34" charset="0"/>
              <a:cs typeface="Arial" pitchFamily="34" charset="0"/>
            </a:rPr>
            <a:t>nhau</a:t>
          </a:r>
          <a:endParaRPr lang="en-US" dirty="0">
            <a:latin typeface="Arial" pitchFamily="34" charset="0"/>
            <a:cs typeface="Arial" pitchFamily="34" charset="0"/>
          </a:endParaRPr>
        </a:p>
      </dgm:t>
    </dgm:pt>
    <dgm:pt modelId="{60D67C82-09B1-4AEA-AEF9-1433C7D6EB00}" type="parTrans" cxnId="{73F6212D-B7B3-4366-B6B9-0E7583FF7242}">
      <dgm:prSet/>
      <dgm:spPr/>
      <dgm:t>
        <a:bodyPr/>
        <a:lstStyle/>
        <a:p>
          <a:endParaRPr lang="en-US"/>
        </a:p>
      </dgm:t>
    </dgm:pt>
    <dgm:pt modelId="{E07CDBB8-232B-4738-81DA-F09EA54CB715}" type="sibTrans" cxnId="{73F6212D-B7B3-4366-B6B9-0E7583FF7242}">
      <dgm:prSet/>
      <dgm:spPr/>
      <dgm:t>
        <a:bodyPr/>
        <a:lstStyle/>
        <a:p>
          <a:endParaRPr lang="en-US"/>
        </a:p>
      </dgm:t>
    </dgm:pt>
    <dgm:pt modelId="{49B8085F-4973-4847-93E2-E493A2343F26}" type="pres">
      <dgm:prSet presAssocID="{68BA892E-443E-4910-A4B0-A5BFA1B776AA}" presName="layout" presStyleCnt="0">
        <dgm:presLayoutVars>
          <dgm:chMax/>
          <dgm:chPref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E1425B86-FB5E-4594-8727-A3370B91A504}" type="pres">
      <dgm:prSet presAssocID="{6EF5E225-FF5A-49CC-B8CD-5AC9476CB2FD}" presName="root" presStyleCnt="0">
        <dgm:presLayoutVars>
          <dgm:chMax/>
          <dgm:chPref val="4"/>
        </dgm:presLayoutVars>
      </dgm:prSet>
      <dgm:spPr/>
    </dgm:pt>
    <dgm:pt modelId="{F2563F1E-27E5-4219-B9F1-C8DEBB2E19BF}" type="pres">
      <dgm:prSet presAssocID="{6EF5E225-FF5A-49CC-B8CD-5AC9476CB2FD}" presName="rootComposite" presStyleCnt="0">
        <dgm:presLayoutVars/>
      </dgm:prSet>
      <dgm:spPr/>
    </dgm:pt>
    <dgm:pt modelId="{42859D10-B275-4C5C-A0FF-7AA35BF1FCC1}" type="pres">
      <dgm:prSet presAssocID="{6EF5E225-FF5A-49CC-B8CD-5AC9476CB2FD}" presName="rootText" presStyleLbl="node0" presStyleIdx="0" presStyleCnt="1">
        <dgm:presLayoutVars>
          <dgm:chMax/>
          <dgm:chPref val="4"/>
        </dgm:presLayoutVars>
      </dgm:prSet>
      <dgm:spPr/>
      <dgm:t>
        <a:bodyPr/>
        <a:lstStyle/>
        <a:p>
          <a:endParaRPr lang="en-US"/>
        </a:p>
      </dgm:t>
    </dgm:pt>
    <dgm:pt modelId="{30B4BDA7-1ACD-4D04-80A8-4CB5D399D064}" type="pres">
      <dgm:prSet presAssocID="{6EF5E225-FF5A-49CC-B8CD-5AC9476CB2FD}" presName="childShape" presStyleCnt="0">
        <dgm:presLayoutVars>
          <dgm:chMax val="0"/>
          <dgm:chPref val="0"/>
        </dgm:presLayoutVars>
      </dgm:prSet>
      <dgm:spPr/>
    </dgm:pt>
    <dgm:pt modelId="{1E1D5D03-628C-4C74-9B0E-008EEDC88B32}" type="pres">
      <dgm:prSet presAssocID="{D0E257FE-BE87-4263-960F-8F9A82241EDC}" presName="childComposite" presStyleCnt="0">
        <dgm:presLayoutVars>
          <dgm:chMax val="0"/>
          <dgm:chPref val="0"/>
        </dgm:presLayoutVars>
      </dgm:prSet>
      <dgm:spPr/>
    </dgm:pt>
    <dgm:pt modelId="{722B9A1C-BAC6-4E8E-AE16-9D042DB21FE3}" type="pres">
      <dgm:prSet presAssocID="{D0E257FE-BE87-4263-960F-8F9A82241EDC}" presName="Image" presStyleLbl="node1" presStyleIdx="0" presStyleCnt="2"/>
      <dgm:spPr/>
    </dgm:pt>
    <dgm:pt modelId="{C3537130-B884-4025-B473-E5ACB353D905}" type="pres">
      <dgm:prSet presAssocID="{D0E257FE-BE87-4263-960F-8F9A82241EDC}" presName="childText" presStyleLbl="l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014D60-EC30-42AD-9D7C-AB78152CFF71}" type="pres">
      <dgm:prSet presAssocID="{2D625F08-DC6A-4544-B6C3-5A65A60DC132}" presName="childComposite" presStyleCnt="0">
        <dgm:presLayoutVars>
          <dgm:chMax val="0"/>
          <dgm:chPref val="0"/>
        </dgm:presLayoutVars>
      </dgm:prSet>
      <dgm:spPr/>
    </dgm:pt>
    <dgm:pt modelId="{44F84BCB-7FA2-4C75-AA2E-79540CBB89E2}" type="pres">
      <dgm:prSet presAssocID="{2D625F08-DC6A-4544-B6C3-5A65A60DC132}" presName="Image" presStyleLbl="node1" presStyleIdx="1" presStyleCnt="2"/>
      <dgm:spPr/>
    </dgm:pt>
    <dgm:pt modelId="{73778F62-40C9-4EA4-AD2F-920E74FDED16}" type="pres">
      <dgm:prSet presAssocID="{2D625F08-DC6A-4544-B6C3-5A65A60DC132}" presName="childText" presStyleLbl="l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C894EA3-0C9B-4FFC-99C2-7427E7FD15DB}" type="presOf" srcId="{2D625F08-DC6A-4544-B6C3-5A65A60DC132}" destId="{73778F62-40C9-4EA4-AD2F-920E74FDED16}" srcOrd="0" destOrd="0" presId="urn:microsoft.com/office/officeart/2008/layout/PictureAccentList"/>
    <dgm:cxn modelId="{BFF3B885-F852-4BAB-8682-B4ADEB36DF41}" srcId="{68BA892E-443E-4910-A4B0-A5BFA1B776AA}" destId="{6EF5E225-FF5A-49CC-B8CD-5AC9476CB2FD}" srcOrd="0" destOrd="0" parTransId="{CDCCDF8A-1161-4BE4-902F-D3D13EFD08AA}" sibTransId="{24F9B616-FC29-4BEC-9A13-F208A5F91F7B}"/>
    <dgm:cxn modelId="{3BF359EF-D957-44C4-A77A-FC4F9E2370FC}" type="presOf" srcId="{6EF5E225-FF5A-49CC-B8CD-5AC9476CB2FD}" destId="{42859D10-B275-4C5C-A0FF-7AA35BF1FCC1}" srcOrd="0" destOrd="0" presId="urn:microsoft.com/office/officeart/2008/layout/PictureAccentList"/>
    <dgm:cxn modelId="{49E871B8-ACC9-47C6-9CEF-70DA03475A6D}" type="presOf" srcId="{68BA892E-443E-4910-A4B0-A5BFA1B776AA}" destId="{49B8085F-4973-4847-93E2-E493A2343F26}" srcOrd="0" destOrd="0" presId="urn:microsoft.com/office/officeart/2008/layout/PictureAccentList"/>
    <dgm:cxn modelId="{73F6212D-B7B3-4366-B6B9-0E7583FF7242}" srcId="{6EF5E225-FF5A-49CC-B8CD-5AC9476CB2FD}" destId="{2D625F08-DC6A-4544-B6C3-5A65A60DC132}" srcOrd="1" destOrd="0" parTransId="{60D67C82-09B1-4AEA-AEF9-1433C7D6EB00}" sibTransId="{E07CDBB8-232B-4738-81DA-F09EA54CB715}"/>
    <dgm:cxn modelId="{667877D5-171E-48A0-A4FE-11D885A295E9}" type="presOf" srcId="{D0E257FE-BE87-4263-960F-8F9A82241EDC}" destId="{C3537130-B884-4025-B473-E5ACB353D905}" srcOrd="0" destOrd="0" presId="urn:microsoft.com/office/officeart/2008/layout/PictureAccentList"/>
    <dgm:cxn modelId="{53DD807B-EE36-4744-8332-A4A44317DE3D}" srcId="{6EF5E225-FF5A-49CC-B8CD-5AC9476CB2FD}" destId="{D0E257FE-BE87-4263-960F-8F9A82241EDC}" srcOrd="0" destOrd="0" parTransId="{B5CEC941-8C1E-43BC-A579-D4A191F7B546}" sibTransId="{B75FF0F5-C84B-4ACE-B193-3192DB1646D8}"/>
    <dgm:cxn modelId="{4ADA6B5A-72FA-48D5-BC8B-EEADCC12EC33}" type="presParOf" srcId="{49B8085F-4973-4847-93E2-E493A2343F26}" destId="{E1425B86-FB5E-4594-8727-A3370B91A504}" srcOrd="0" destOrd="0" presId="urn:microsoft.com/office/officeart/2008/layout/PictureAccentList"/>
    <dgm:cxn modelId="{87351264-DBE9-4C41-B7B4-F4065BD3A43D}" type="presParOf" srcId="{E1425B86-FB5E-4594-8727-A3370B91A504}" destId="{F2563F1E-27E5-4219-B9F1-C8DEBB2E19BF}" srcOrd="0" destOrd="0" presId="urn:microsoft.com/office/officeart/2008/layout/PictureAccentList"/>
    <dgm:cxn modelId="{D8079F7C-2E42-42FC-93C9-019E3CD49B39}" type="presParOf" srcId="{F2563F1E-27E5-4219-B9F1-C8DEBB2E19BF}" destId="{42859D10-B275-4C5C-A0FF-7AA35BF1FCC1}" srcOrd="0" destOrd="0" presId="urn:microsoft.com/office/officeart/2008/layout/PictureAccentList"/>
    <dgm:cxn modelId="{C5AEAB39-395B-4929-B41F-93CA436F28C6}" type="presParOf" srcId="{E1425B86-FB5E-4594-8727-A3370B91A504}" destId="{30B4BDA7-1ACD-4D04-80A8-4CB5D399D064}" srcOrd="1" destOrd="0" presId="urn:microsoft.com/office/officeart/2008/layout/PictureAccentList"/>
    <dgm:cxn modelId="{F89435D8-2927-42CC-898E-249441FC39B9}" type="presParOf" srcId="{30B4BDA7-1ACD-4D04-80A8-4CB5D399D064}" destId="{1E1D5D03-628C-4C74-9B0E-008EEDC88B32}" srcOrd="0" destOrd="0" presId="urn:microsoft.com/office/officeart/2008/layout/PictureAccentList"/>
    <dgm:cxn modelId="{60BC8D62-07D0-4426-B22F-ED0DC777412E}" type="presParOf" srcId="{1E1D5D03-628C-4C74-9B0E-008EEDC88B32}" destId="{722B9A1C-BAC6-4E8E-AE16-9D042DB21FE3}" srcOrd="0" destOrd="0" presId="urn:microsoft.com/office/officeart/2008/layout/PictureAccentList"/>
    <dgm:cxn modelId="{F484F278-860F-4917-8103-F707635A6422}" type="presParOf" srcId="{1E1D5D03-628C-4C74-9B0E-008EEDC88B32}" destId="{C3537130-B884-4025-B473-E5ACB353D905}" srcOrd="1" destOrd="0" presId="urn:microsoft.com/office/officeart/2008/layout/PictureAccentList"/>
    <dgm:cxn modelId="{23E762FC-EEF9-4AEE-9338-86A8F6285335}" type="presParOf" srcId="{30B4BDA7-1ACD-4D04-80A8-4CB5D399D064}" destId="{0E014D60-EC30-42AD-9D7C-AB78152CFF71}" srcOrd="1" destOrd="0" presId="urn:microsoft.com/office/officeart/2008/layout/PictureAccentList"/>
    <dgm:cxn modelId="{F72635FB-69DD-4C01-B309-5FC286D9CF00}" type="presParOf" srcId="{0E014D60-EC30-42AD-9D7C-AB78152CFF71}" destId="{44F84BCB-7FA2-4C75-AA2E-79540CBB89E2}" srcOrd="0" destOrd="0" presId="urn:microsoft.com/office/officeart/2008/layout/PictureAccentList"/>
    <dgm:cxn modelId="{6570D149-EFD5-4E07-945A-05A7E18B1ACE}" type="presParOf" srcId="{0E014D60-EC30-42AD-9D7C-AB78152CFF71}" destId="{73778F62-40C9-4EA4-AD2F-920E74FDED16}" srcOrd="1" destOrd="0" presId="urn:microsoft.com/office/officeart/2008/layout/PictureAccen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B47175-957A-4EEE-9E09-F0AA75FA5DC9}">
      <dsp:nvSpPr>
        <dsp:cNvPr id="0" name=""/>
        <dsp:cNvSpPr/>
      </dsp:nvSpPr>
      <dsp:spPr>
        <a:xfrm>
          <a:off x="304812" y="4267192"/>
          <a:ext cx="1458136" cy="965265"/>
        </a:xfrm>
        <a:prstGeom prst="donut">
          <a:avLst>
            <a:gd name="adj" fmla="val 2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735968-F704-484B-822C-C2331614B1E2}">
      <dsp:nvSpPr>
        <dsp:cNvPr id="0" name=""/>
        <dsp:cNvSpPr/>
      </dsp:nvSpPr>
      <dsp:spPr>
        <a:xfrm rot="17700000">
          <a:off x="238952" y="2117830"/>
          <a:ext cx="3104290" cy="1496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0" rIns="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Sóng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?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nghe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hạ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siêu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?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>
        <a:off x="238952" y="2117830"/>
        <a:ext cx="3104290" cy="1496027"/>
      </dsp:txXfrm>
    </dsp:sp>
    <dsp:sp modelId="{FFD52040-B779-45D7-8E36-910B883AB8B6}">
      <dsp:nvSpPr>
        <dsp:cNvPr id="0" name=""/>
        <dsp:cNvSpPr/>
      </dsp:nvSpPr>
      <dsp:spPr>
        <a:xfrm>
          <a:off x="3059439" y="4190990"/>
          <a:ext cx="1322064" cy="965290"/>
        </a:xfrm>
        <a:prstGeom prst="donut">
          <a:avLst>
            <a:gd name="adj" fmla="val 2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3B408E-6225-4C32-9D52-BFE427EDBDC9}">
      <dsp:nvSpPr>
        <dsp:cNvPr id="0" name=""/>
        <dsp:cNvSpPr/>
      </dsp:nvSpPr>
      <dsp:spPr>
        <a:xfrm rot="17700000">
          <a:off x="2905956" y="1965427"/>
          <a:ext cx="3104290" cy="1496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0" rIns="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Nêu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ví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dụ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về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môi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trường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truyền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khá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nhau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>
        <a:off x="2905956" y="1965427"/>
        <a:ext cx="3104290" cy="1496027"/>
      </dsp:txXfrm>
    </dsp:sp>
    <dsp:sp modelId="{4991A8F9-4F39-47A5-8B10-233E821722F0}">
      <dsp:nvSpPr>
        <dsp:cNvPr id="0" name=""/>
        <dsp:cNvSpPr/>
      </dsp:nvSpPr>
      <dsp:spPr>
        <a:xfrm>
          <a:off x="5867405" y="4191002"/>
          <a:ext cx="1511426" cy="965265"/>
        </a:xfrm>
        <a:prstGeom prst="donut">
          <a:avLst>
            <a:gd name="adj" fmla="val 2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12DAB4-D88E-476A-919E-2F4C391F5BA3}">
      <dsp:nvSpPr>
        <dsp:cNvPr id="0" name=""/>
        <dsp:cNvSpPr/>
      </dsp:nvSpPr>
      <dsp:spPr>
        <a:xfrm rot="17700000">
          <a:off x="5877754" y="1955262"/>
          <a:ext cx="3104290" cy="14960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0" rIns="0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Nêu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3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ặ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trưng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lí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: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mức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cơ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bản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và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họa</a:t>
          </a: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4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>
        <a:off x="5877754" y="1955262"/>
        <a:ext cx="3104290" cy="149602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2CDE54-D76E-49B6-9BFA-3CB811965653}">
      <dsp:nvSpPr>
        <dsp:cNvPr id="0" name=""/>
        <dsp:cNvSpPr/>
      </dsp:nvSpPr>
      <dsp:spPr>
        <a:xfrm>
          <a:off x="1523984" y="76206"/>
          <a:ext cx="7315181" cy="2058711"/>
        </a:xfrm>
        <a:prstGeom prst="rightArrow">
          <a:avLst>
            <a:gd name="adj1" fmla="val 75000"/>
            <a:gd name="adj2" fmla="val 50000"/>
          </a:avLst>
        </a:prstGeom>
        <a:solidFill>
          <a:schemeClr val="accent5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875" tIns="15875" rIns="15875" bIns="15875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gì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?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Nguồn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nghe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được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hạ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siêu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Sự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truyền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</dsp:txBody>
      <dsp:txXfrm>
        <a:off x="1523984" y="333545"/>
        <a:ext cx="6543164" cy="1544033"/>
      </dsp:txXfrm>
    </dsp:sp>
    <dsp:sp modelId="{3745EC1D-4F60-480E-9055-884276BE0BDB}">
      <dsp:nvSpPr>
        <dsp:cNvPr id="0" name=""/>
        <dsp:cNvSpPr/>
      </dsp:nvSpPr>
      <dsp:spPr>
        <a:xfrm>
          <a:off x="0" y="0"/>
          <a:ext cx="1503200" cy="2058711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ÂM. NGUỒN ÂM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>
        <a:off x="73380" y="73380"/>
        <a:ext cx="1356440" cy="1911951"/>
      </dsp:txXfrm>
    </dsp:sp>
    <dsp:sp modelId="{EB7F2A18-2A29-47B6-B390-80AF8E90DD5C}">
      <dsp:nvSpPr>
        <dsp:cNvPr id="0" name=""/>
        <dsp:cNvSpPr/>
      </dsp:nvSpPr>
      <dsp:spPr>
        <a:xfrm>
          <a:off x="1446003" y="2254940"/>
          <a:ext cx="7690681" cy="2058711"/>
        </a:xfrm>
        <a:prstGeom prst="rightArrow">
          <a:avLst>
            <a:gd name="adj1" fmla="val 75000"/>
            <a:gd name="adj2" fmla="val 50000"/>
          </a:avLst>
        </a:prstGeom>
        <a:solidFill>
          <a:schemeClr val="accent5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875" tIns="15875" rIns="15875" bIns="15875" numCol="1" spcCol="1270" anchor="t" anchorCtr="0">
          <a:noAutofit/>
        </a:bodyPr>
        <a:lstStyle/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mức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cường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111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cơ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bản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,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họa</a:t>
          </a:r>
          <a:r>
            <a:rPr lang="en-SG" sz="25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SG" sz="2500" b="1" kern="1200" dirty="0" err="1" smtClean="0">
              <a:latin typeface="Arial" pitchFamily="34" charset="0"/>
              <a:cs typeface="Arial" pitchFamily="34" charset="0"/>
            </a:rPr>
            <a:t>âm</a:t>
          </a:r>
          <a:endParaRPr lang="en-US" sz="2500" b="1" kern="1200" dirty="0">
            <a:latin typeface="Arial" pitchFamily="34" charset="0"/>
            <a:cs typeface="Arial" pitchFamily="34" charset="0"/>
          </a:endParaRPr>
        </a:p>
      </dsp:txBody>
      <dsp:txXfrm>
        <a:off x="1446003" y="2512279"/>
        <a:ext cx="6918664" cy="1544033"/>
      </dsp:txXfrm>
    </dsp:sp>
    <dsp:sp modelId="{D78DFC2B-E2EC-49B8-AF4C-089E73510ABC}">
      <dsp:nvSpPr>
        <dsp:cNvPr id="0" name=""/>
        <dsp:cNvSpPr/>
      </dsp:nvSpPr>
      <dsp:spPr>
        <a:xfrm>
          <a:off x="0" y="2265637"/>
          <a:ext cx="1451085" cy="2058711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400" b="1" kern="1200" dirty="0" smtClean="0">
              <a:latin typeface="Arial" pitchFamily="34" charset="0"/>
              <a:cs typeface="Arial" pitchFamily="34" charset="0"/>
            </a:rPr>
            <a:t>ĐẶC TRƯNG VẬT LÍ CỦA ÂM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>
        <a:off x="70836" y="2336473"/>
        <a:ext cx="1309413" cy="191703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EB9081-DCF0-4E47-82AB-4DA68EFFB15B}">
      <dsp:nvSpPr>
        <dsp:cNvPr id="0" name=""/>
        <dsp:cNvSpPr/>
      </dsp:nvSpPr>
      <dsp:spPr>
        <a:xfrm>
          <a:off x="0" y="0"/>
          <a:ext cx="9144000" cy="1543050"/>
        </a:xfrm>
        <a:prstGeom prst="rect">
          <a:avLst/>
        </a:prstGeom>
        <a:solidFill>
          <a:schemeClr val="accent4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3600" b="1" kern="1200" dirty="0" smtClean="0">
              <a:latin typeface="Arial" pitchFamily="34" charset="0"/>
              <a:cs typeface="Arial" pitchFamily="34" charset="0"/>
            </a:rPr>
            <a:t>NGUỒN ÂM</a:t>
          </a:r>
          <a:endParaRPr lang="en-US" sz="3600" b="1" kern="1200" dirty="0">
            <a:latin typeface="Arial" pitchFamily="34" charset="0"/>
            <a:cs typeface="Arial" pitchFamily="34" charset="0"/>
          </a:endParaRPr>
        </a:p>
      </dsp:txBody>
      <dsp:txXfrm>
        <a:off x="0" y="0"/>
        <a:ext cx="9144000" cy="1543050"/>
      </dsp:txXfrm>
    </dsp:sp>
    <dsp:sp modelId="{6BB3FB08-D39E-4B15-9554-A2E1CC9B7F3C}">
      <dsp:nvSpPr>
        <dsp:cNvPr id="0" name=""/>
        <dsp:cNvSpPr/>
      </dsp:nvSpPr>
      <dsp:spPr>
        <a:xfrm>
          <a:off x="0" y="1543050"/>
          <a:ext cx="4572000" cy="3240405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Nguồn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là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những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phát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ra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.</a:t>
          </a:r>
          <a:endParaRPr lang="en-US" sz="3000" kern="1200" dirty="0"/>
        </a:p>
      </dsp:txBody>
      <dsp:txXfrm>
        <a:off x="0" y="1543050"/>
        <a:ext cx="4572000" cy="3240405"/>
      </dsp:txXfrm>
    </dsp:sp>
    <dsp:sp modelId="{2F5EFA32-5C99-4552-85BF-D7134A132E28}">
      <dsp:nvSpPr>
        <dsp:cNvPr id="0" name=""/>
        <dsp:cNvSpPr/>
      </dsp:nvSpPr>
      <dsp:spPr>
        <a:xfrm>
          <a:off x="4572000" y="1543050"/>
          <a:ext cx="4572000" cy="3240405"/>
        </a:xfrm>
        <a:prstGeom prst="rect">
          <a:avLst/>
        </a:prstGeom>
        <a:solidFill>
          <a:schemeClr val="accent4">
            <a:hueOff val="-3519944"/>
            <a:satOff val="-36129"/>
            <a:lumOff val="1509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âm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bằng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tần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số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dao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của</a:t>
          </a:r>
          <a:r>
            <a:rPr lang="en-US" sz="30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3000" kern="1200" dirty="0" err="1" smtClean="0">
              <a:latin typeface="Arial" pitchFamily="34" charset="0"/>
              <a:cs typeface="Arial" pitchFamily="34" charset="0"/>
            </a:rPr>
            <a:t>nguồn</a:t>
          </a:r>
          <a:endParaRPr lang="en-US" sz="3000" kern="1200" dirty="0"/>
        </a:p>
      </dsp:txBody>
      <dsp:txXfrm>
        <a:off x="4572000" y="1543050"/>
        <a:ext cx="4572000" cy="3240405"/>
      </dsp:txXfrm>
    </dsp:sp>
    <dsp:sp modelId="{A21B3FFD-1F71-46F1-A0FF-A5B3361A4178}">
      <dsp:nvSpPr>
        <dsp:cNvPr id="0" name=""/>
        <dsp:cNvSpPr/>
      </dsp:nvSpPr>
      <dsp:spPr>
        <a:xfrm>
          <a:off x="0" y="4783455"/>
          <a:ext cx="9144000" cy="360045"/>
        </a:xfrm>
        <a:prstGeom prst="rect">
          <a:avLst/>
        </a:prstGeom>
        <a:solidFill>
          <a:schemeClr val="accent4">
            <a:shade val="9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CircleAccentTimeline">
  <dgm:title val=""/>
  <dgm:desc val=""/>
  <dgm:catLst>
    <dgm:cat type="process" pri="7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41" srcId="1" destId="11" srcOrd="0" destOrd="0"/>
        <dgm:cxn modelId="42" srcId="1" destId="12" srcOrd="1" destOrd="0"/>
        <dgm:cxn modelId="5" srcId="0" destId="2" srcOrd="0" destOrd="0"/>
        <dgm:cxn modelId="51" srcId="2" destId="21" srcOrd="0" destOrd="0"/>
        <dgm:cxn modelId="52" srcId="2" destId="2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41" srcId="1" destId="11" srcOrd="0" destOrd="0"/>
        <dgm:cxn modelId="5" srcId="0" destId="2" srcOrd="0" destOrd="0"/>
        <dgm:cxn modelId="51" srcId="2" destId="21" srcOrd="0" destOrd="0"/>
      </dgm:cxnLst>
      <dgm:bg/>
      <dgm:whole/>
    </dgm:dataModel>
  </dgm:clrData>
  <dgm:layoutNode name="Name0">
    <dgm:varLst>
      <dgm:dir/>
    </dgm:varLst>
    <dgm:choose name="Name1">
      <dgm:if name="Name2" func="var" arg="dir" op="equ" val="norm">
        <dgm:alg type="lin">
          <dgm:param type="fallback" val="2D"/>
          <dgm:param type="nodeVertAlign" val="b"/>
        </dgm:alg>
      </dgm:if>
      <dgm:else name="Name3">
        <dgm:alg type="lin">
          <dgm:param type="fallback" val="2D"/>
          <dgm:param type="nodeVertAlign" val="b"/>
          <dgm:param type="linDir" val="fromR"/>
        </dgm:alg>
      </dgm:else>
    </dgm:choose>
    <dgm:shape xmlns:r="http://schemas.openxmlformats.org/officeDocument/2006/relationships" r:blip="">
      <dgm:adjLst/>
    </dgm:shape>
    <dgm:constrLst>
      <dgm:constr type="h" for="ch" forName="parComposite" refType="h"/>
      <dgm:constr type="w" for="ch" forName="parComposite" refType="h" refFor="ch" refForName="parComposite" fact="0.4986"/>
      <dgm:constr type="h" for="ch" forName="desComposite" refType="h" fact="0.8722"/>
      <dgm:constr type="w" for="ch" forName="desComposite" refType="h" refFor="ch" refForName="desComposite" fact="0.6056"/>
      <dgm:constr type="w" for="ch" forName="parBackupNorm" refType="w" refFor="ch" refForName="parComposite" fact="-0.3369"/>
      <dgm:constr type="w" for="ch" forName="parBackupRTL" refType="w" refFor="ch" refForName="parComposite" fact="-0.3369"/>
      <dgm:constr type="w" for="ch" forName="parBackupRev" refType="w" refFor="ch" refForName="parComposite" fact="0"/>
      <dgm:constr type="w" for="ch" forName="desBackupLeftNorm" refType="w" refFor="ch" refForName="desComposite" fact="-0.3376"/>
      <dgm:constr type="w" for="ch" forName="desBackupLeftRev" refType="w" refFor="ch" refForName="desComposite" fact="-0.3376"/>
      <dgm:constr type="w" for="ch" forName="desBackupRightNorm" refType="w" refFor="ch" refForName="desComposite" fact="-0.3376"/>
      <dgm:constr type="w" for="ch" forName="desBackupRightRev" refType="w" refFor="ch" refForName="desComposite" fact="-0.3376"/>
      <dgm:constr type="w" for="ch" forName="parSpace" refType="w" refFor="ch" refForName="parComposite" fact="0.05"/>
      <dgm:constr type="w" for="ch" forName="desSpace" refType="w" refFor="ch" refForName="parComposite" fact="0.05"/>
      <dgm:constr type="primFontSz" for="des" forName="parTx" op="equ" val="65"/>
      <dgm:constr type="primFontSz" for="des" forName="chTx" refType="primFontSz" refFor="des" refForName="parTx" op="lte" val="65"/>
      <dgm:constr type="primFontSz" for="des" forName="desTx" refType="primFontSz" refFor="des" refForName="chTx" op="lte" val="65"/>
      <dgm:constr type="primFontSz" for="des" forName="desTx" refType="primFontSz" refFor="des" refForName="parTx" op="lte"/>
    </dgm:constrLst>
    <dgm:forEach name="Name4" axis="ch" ptType="node">
      <dgm:layoutNode name="parComposite">
        <dgm:alg type="composite"/>
        <dgm:shape xmlns:r="http://schemas.openxmlformats.org/officeDocument/2006/relationships" r:blip="">
          <dgm:adjLst/>
        </dgm:shape>
        <dgm:choose name="Name5">
          <dgm:if name="Name6" func="var" arg="dir" op="equ" val="norm">
            <dgm:constrLst>
              <dgm:constr type="l" for="ch" forName="parBigCircle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r" for="ch" forName="parTx" refType="w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l" for="ch" forName="bSpace"/>
              <dgm:constr type="w" for="ch" forName="bSpace" val="1"/>
            </dgm:constrLst>
          </dgm:if>
          <dgm:else name="Name7">
            <dgm:constrLst>
              <dgm:constr type="r" for="ch" forName="parBigCircle" refType="w"/>
              <dgm:constr type="ctrY" for="ch" forName="parBigCircle" refType="h" fact="0.5639"/>
              <dgm:constr type="w" for="ch" forName="parBigCircle" refType="w" fact="0.6631"/>
              <dgm:constr type="h" for="ch" forName="parBigCircle" refType="w" refFor="ch" refForName="parBigCircle"/>
              <dgm:constr type="l" for="ch" forName="parTx" fact="0"/>
              <dgm:constr type="t" for="ch" forName="parTx"/>
              <dgm:constr type="w" for="ch" forName="parTx" refType="w" fact="0.7084"/>
              <dgm:constr type="h" for="ch" forName="parTx" refType="h" fact="0.4562"/>
              <dgm:constr type="t" for="ch" forName="bSpace" refType="ctrY" refFor="ch" refForName="parBigCircle"/>
              <dgm:constr type="b" for="ch" forName="bSpace" refType="h"/>
              <dgm:constr type="r" for="ch" forName="bSpace"/>
              <dgm:constr type="w" for="ch" forName="bSpace" val="1"/>
            </dgm:constrLst>
          </dgm:else>
        </dgm:choose>
        <dgm:layoutNode name="parBigCircle" styleLbl="node0">
          <dgm:alg type="sp"/>
          <dgm:shape xmlns:r="http://schemas.openxmlformats.org/officeDocument/2006/relationships" type="donut" r:blip="">
            <dgm:adjLst>
              <dgm:adj idx="1" val="0.2"/>
            </dgm:adjLst>
          </dgm:shape>
          <dgm:presOf/>
          <dgm:constrLst>
            <dgm:constr type="h" refType="w" op="equ"/>
          </dgm:constrLst>
        </dgm:layoutNode>
        <dgm:layoutNode name="parTx" styleLbl="revTx">
          <dgm:choose name="Name8">
            <dgm:if name="Name9" func="var" arg="dir" op="equ" val="norm">
              <dgm:alg type="tx">
                <dgm:param type="autoTxRot" val="grav"/>
                <dgm:param type="parTxLTRAlign" val="l"/>
              </dgm:alg>
              <dgm:shape xmlns:r="http://schemas.openxmlformats.org/officeDocument/2006/relationships" rot="295" type="rect" r:blip="">
                <dgm:adjLst/>
              </dgm:shape>
              <dgm:presOf axis="self" ptType="node"/>
              <dgm:constrLst>
                <dgm:constr type="lMarg" refType="primFontSz" fact="0.2"/>
                <dgm:constr type="rMarg"/>
                <dgm:constr type="tMarg"/>
                <dgm:constr type="bMarg"/>
              </dgm:constrLst>
            </dgm:if>
            <dgm:else name="Name10">
              <dgm:alg type="tx">
                <dgm:param type="autoTxRot" val="grav"/>
                <dgm:param type="parTxLTRAlign" val="r"/>
              </dgm:alg>
              <dgm:shape xmlns:r="http://schemas.openxmlformats.org/officeDocument/2006/relationships" rot="65" type="rect" r:blip="">
                <dgm:adjLst/>
              </dgm:shape>
              <dgm:presOf axis="self" ptType="node"/>
              <dgm:constrLst>
                <dgm:constr type="lMarg"/>
                <dgm:constr type="rMarg" refType="primFontSz" fact="0.2"/>
                <dgm:constr type="tMarg"/>
                <dgm:constr type="bMarg"/>
              </dgm:constrLst>
            </dgm:else>
          </dgm:choose>
          <dgm:ruleLst>
            <dgm:rule type="primFontSz" val="5" fact="NaN" max="NaN"/>
          </dgm:ruleLst>
        </dgm:layoutNode>
        <dgm:layoutNode name="bSpace">
          <dgm:alg type="sp"/>
          <dgm:shape xmlns:r="http://schemas.openxmlformats.org/officeDocument/2006/relationships" r:blip="">
            <dgm:adjLst/>
          </dgm:shape>
          <dgm:presOf/>
        </dgm:layoutNode>
      </dgm:layoutNode>
      <dgm:choose name="Name11">
        <dgm:if name="Name12" func="var" arg="dir" op="equ" val="norm">
          <dgm:layoutNode name="parBackupNorm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13">
          <dgm:layoutNode name="parBackupRTL">
            <dgm:alg type="sp"/>
            <dgm:shape xmlns:r="http://schemas.openxmlformats.org/officeDocument/2006/relationships" r:blip="">
              <dgm:adjLst/>
            </dgm:shape>
            <dgm:presOf/>
          </dgm:layoutNode>
        </dgm:else>
      </dgm:choose>
      <dgm:forEach name="Name14" axis="followSib" ptType="sibTrans" hideLastTrans="0" cnt="1">
        <dgm:layoutNode name="parSpace">
          <dgm:alg type="sp"/>
          <dgm:shape xmlns:r="http://schemas.openxmlformats.org/officeDocument/2006/relationships" r:blip="">
            <dgm:adjLst/>
          </dgm:shape>
          <dgm:presOf/>
        </dgm:layoutNode>
      </dgm:forEach>
      <dgm:forEach name="Name15" axis="ch" ptType="node">
        <dgm:choose name="Name16">
          <dgm:if name="Name17" func="var" arg="dir" op="equ" val="norm">
            <dgm:layoutNode name="desBackupLeftNorm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if>
          <dgm:else name="Name18">
            <dgm:choose name="Name19">
              <dgm:if name="Name20" axis="self" ptType="node" func="pos" op="equ" val="1">
                <dgm:layoutNode name="desBackupRigh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21"/>
            </dgm:choose>
          </dgm:else>
        </dgm:choose>
        <dgm:layoutNode name="desComposite">
          <dgm:alg type="composite"/>
          <dgm:shape xmlns:r="http://schemas.openxmlformats.org/officeDocument/2006/relationships" r:blip="">
            <dgm:adjLst/>
          </dgm:shape>
          <dgm:choose name="Name22">
            <dgm:if name="Name23" func="var" arg="dir" op="equ" val="norm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l" for="ch" forName="chTx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r" for="ch" forName="desTx" refType="w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if>
            <dgm:else name="Name24">
              <dgm:constrLst>
                <dgm:constr type="ctrX" for="ch" forName="desCircle" refType="w" fact="0.5"/>
                <dgm:constr type="ctrY" for="ch" forName="desCircle" refType="h" fact="0.5"/>
                <dgm:constr type="w" for="ch" forName="desCircle" refType="w" fact="0.3249"/>
                <dgm:constr type="h" for="ch" forName="desCircle" refType="w" refFor="ch" refForName="desCircle"/>
                <dgm:constr type="r" for="ch" forName="chTx" refType="w"/>
                <dgm:constr type="b" for="ch" forName="chTx" refType="h"/>
                <dgm:constr type="w" for="ch" forName="chTx" refType="w" fact="0.5786"/>
                <dgm:constr type="h" for="ch" forName="chTx" refType="h" fact="0.4525"/>
                <dgm:constr type="l" for="ch" forName="desTx"/>
                <dgm:constr type="t" for="ch" forName="desTx"/>
                <dgm:constr type="w" for="ch" forName="desTx" refType="w" fact="0.5786"/>
                <dgm:constr type="h" for="ch" forName="desTx" refType="h" fact="0.4525"/>
              </dgm:constrLst>
            </dgm:else>
          </dgm:choose>
          <dgm:layoutNode name="desCircle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>
              <dgm:constr type="h" refType="w" op="equ"/>
            </dgm:constrLst>
          </dgm:layoutNode>
          <dgm:layoutNode name="chTx" styleLbl="revTx">
            <dgm:choose name="Name25">
              <dgm:if name="Name26" func="var" arg="dir" op="equ" val="norm">
                <dgm:alg type="tx">
                  <dgm:param type="autoTxRot" val="grav"/>
                  <dgm:param type="parTxLTRAlign" val="r"/>
                  <dgm:param type="txAnchorVert" val="mid"/>
                  <dgm:param type="txAnchorVertCh" val="mid"/>
                </dgm:alg>
                <dgm:shape xmlns:r="http://schemas.openxmlformats.org/officeDocument/2006/relationships" rot="295" type="rect" r:blip="">
                  <dgm:adjLst/>
                </dgm:shape>
                <dgm:presOf axis="self" ptType="node"/>
              </dgm:if>
              <dgm:else name="Name27">
                <dgm:alg type="tx">
                  <dgm:param type="autoTxRot" val="grav"/>
                  <dgm:param type="parTxLTRAlign" val="l"/>
                  <dgm:param type="txAnchorVert" val="mid"/>
                  <dgm:param type="txAnchorVertCh" val="mid"/>
                </dgm:alg>
                <dgm:shape xmlns:r="http://schemas.openxmlformats.org/officeDocument/2006/relationships" rot="65" type="rect" r:blip="">
                  <dgm:adjLst/>
                </dgm:shape>
                <dgm:presOf axis="self" ptType="node"/>
              </dgm:else>
            </dgm:choose>
            <dgm:choose name="Name28">
              <dgm:if name="Name29" func="var" arg="dir" op="equ" val="norm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if>
              <dgm:else name="Name30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  <dgm:layoutNode name="desTx" styleLbl="revTx">
            <dgm:varLst>
              <dgm:bulletEnabled val="1"/>
            </dgm:varLst>
            <dgm:choose name="Name31">
              <dgm:if name="Name32" func="var" arg="dir" op="equ" val="norm">
                <dgm:alg type="tx">
                  <dgm:param type="autoTxRot" val="grav"/>
                  <dgm:param type="parTxLTRAlign" val="l"/>
                  <dgm:param type="shpTxLTRAlignCh" val="l"/>
                  <dgm:param type="stBulletLvl" val="1"/>
                  <dgm:param type="txAnchorVert" val="mid"/>
                </dgm:alg>
                <dgm:shape xmlns:r="http://schemas.openxmlformats.org/officeDocument/2006/relationships" rot="295" type="rect" r:blip="">
                  <dgm:adjLst/>
                </dgm:shape>
                <dgm:presOf axis="des" ptType="node"/>
              </dgm:if>
              <dgm:else name="Name33">
                <dgm:alg type="tx">
                  <dgm:param type="autoTxRot" val="grav"/>
                  <dgm:param type="parTxLTRAlign" val="r"/>
                  <dgm:param type="shpTxLTRAlignCh" val="r"/>
                  <dgm:param type="stBulletLvl" val="1"/>
                  <dgm:param type="txAnchorVert" val="mid"/>
                </dgm:alg>
                <dgm:shape xmlns:r="http://schemas.openxmlformats.org/officeDocument/2006/relationships" rot="65" type="rect" r:blip="">
                  <dgm:adjLst/>
                </dgm:shape>
                <dgm:presOf axis="des" ptType="node"/>
              </dgm:else>
            </dgm:choose>
            <dgm:choose name="Name34">
              <dgm:if name="Name35" func="var" arg="dir" op="equ" val="norm">
                <dgm:constrLst>
                  <dgm:constr type="rMarg"/>
                  <dgm:constr type="lMarg" refType="primFontSz" fact="0.2"/>
                  <dgm:constr type="tMarg"/>
                  <dgm:constr type="bMarg"/>
                </dgm:constrLst>
              </dgm:if>
              <dgm:else name="Name36">
                <dgm:constrLst>
                  <dgm:constr type="lMarg"/>
                  <dgm:constr type="rMarg" refType="primFontSz" fact="0.2"/>
                  <dgm:constr type="tMarg"/>
                  <dgm:constr type="b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layoutNode name="desBackupRightNorm">
          <dgm:alg type="sp"/>
          <dgm:shape xmlns:r="http://schemas.openxmlformats.org/officeDocument/2006/relationships" r:blip="">
            <dgm:adjLst/>
          </dgm:shape>
          <dgm:presOf/>
        </dgm:layoutNode>
        <dgm:choose name="Name37">
          <dgm:if name="Name38" func="var" arg="dir" op="neq" val="norm">
            <dgm:choose name="Name39">
              <dgm:if name="Name40" axis="self" ptType="node" func="revPos" op="neq" val="1">
                <dgm:layoutNode name="desBackupLeftRev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41"/>
            </dgm:choose>
          </dgm:if>
          <dgm:else name="Name42"/>
        </dgm:choose>
        <dgm:forEach name="Name43" axis="followSib" ptType="sibTrans" hideLastTrans="0" cnt="1">
          <dgm:layoutNode name="desSpace">
            <dgm:alg type="sp"/>
            <dgm:shape xmlns:r="http://schemas.openxmlformats.org/officeDocument/2006/relationships" r:blip="">
              <dgm:adjLst/>
            </dgm:shape>
            <dgm:presOf/>
          </dgm:layoutNode>
        </dgm:forEach>
      </dgm:forEach>
      <dgm:choose name="Name44">
        <dgm:if name="Name45" func="var" arg="dir" op="neq" val="norm">
          <dgm:layoutNode name="parBackupRev">
            <dgm:alg type="sp"/>
            <dgm:shape xmlns:r="http://schemas.openxmlformats.org/officeDocument/2006/relationships" r:blip="">
              <dgm:adjLst/>
            </dgm:shape>
            <dgm:presOf/>
          </dgm:layoutNode>
        </dgm:if>
        <dgm:else name="Name4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TitledPictureBlocks">
  <dgm:title val=""/>
  <dgm:desc val=""/>
  <dgm:catLst>
    <dgm:cat type="picture" pri="10000"/>
    <dgm:cat type="pictureconvert" pri="10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  <dgm:pt modelId="40">
          <dgm:prSet phldr="1"/>
        </dgm:pt>
        <dgm:pt modelId="4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  <dgm:cxn modelId="90" srcId="0" destId="40" srcOrd="3" destOrd="0"/>
        <dgm:cxn modelId="42" srcId="40" destId="41" srcOrd="0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off" val="ctr"/>
          <dgm:param type="grDir" val="tL"/>
        </dgm:alg>
      </dgm:if>
      <dgm:else name="Name2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op="equ"/>
      <dgm:constr type="primFontSz" for="des" forName="ChildText" op="equ"/>
      <dgm:constr type="w" for="ch" forName="composite" refType="w"/>
      <dgm:constr type="h" for="ch" forName="composite" refType="h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.3787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ParentText" refType="w" fact="0"/>
              <dgm:constr type="t" for="ch" forName="ParentText" refType="h" fact="0"/>
              <dgm:constr type="w" for="ch" forName="ParentText" refType="w" fact="0.7457"/>
              <dgm:constr type="h" for="ch" forName="ParentText" refType="h" fact="0.15"/>
              <dgm:constr type="l" for="ch" forName="Image" refType="w" fact="0"/>
              <dgm:constr type="t" for="ch" forName="Image" refType="h" fact="0.1661"/>
              <dgm:constr type="w" for="ch" forName="Image" refType="w" fact="0.7457"/>
              <dgm:constr type="h" for="ch" forName="Image" refType="h" fact="0.8711"/>
              <dgm:constr type="l" for="ch" forName="ChildText" refType="w" fact="0.6464"/>
              <dgm:constr type="t" for="ch" forName="ChildText" refType="h" fact="0.288"/>
              <dgm:constr type="w" for="ch" forName="ChildText" refType="w" fact="0.3536"/>
              <dgm:constr type="h" for="ch" forName="ChildText" refType="h" fact="0.5074"/>
            </dgm:constrLst>
          </dgm:if>
          <dgm:else name="Name5">
            <dgm:constrLst>
              <dgm:constr type="l" for="ch" forName="ParentText" refType="w" fact="0.26"/>
              <dgm:constr type="t" for="ch" forName="ParentText" refType="h" fact="0"/>
              <dgm:constr type="w" for="ch" forName="ParentText" refType="w" fact="0.7457"/>
              <dgm:constr type="h" for="ch" forName="ParentText" refType="h" fact="0.15"/>
              <dgm:constr type="l" for="ch" forName="Image" refType="w" fact="0.26"/>
              <dgm:constr type="t" for="ch" forName="Image" refType="h" fact="0.1661"/>
              <dgm:constr type="w" for="ch" forName="Image" refType="w" fact="0.7446"/>
              <dgm:constr type="h" for="ch" forName="Image" refType="h" fact="0.8711"/>
              <dgm:constr type="l" for="ch" forName="ChildText" refType="w" fact="0"/>
              <dgm:constr type="t" for="ch" forName="ChildText" refType="h" fact="0.288"/>
              <dgm:constr type="w" for="ch" forName="ChildText" refType="w" fact="0.3536"/>
              <dgm:constr type="h" for="ch" forName="ChildText" refType="h" fact="0.5074"/>
            </dgm:constrLst>
          </dgm:else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ect" r:blip="" zOrderOff="10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Image" styleLbl="b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ChildText" styleLbl="fgAcc1">
          <dgm:varLst>
            <dgm:chMax val="0"/>
            <dgm:chPref val="0"/>
            <dgm:bulletEnabled val="1"/>
          </dgm:varLst>
          <dgm:choose name="Name6">
            <dgm:if name="Name7" axis="des" ptType="node" func="cnt" op="equ" val="1">
              <dgm:alg type="tx">
                <dgm:param type="stBulletLvl" val="2"/>
                <dgm:param type="txAnchorVertCh" val="mid"/>
                <dgm:param type="parTxLTRAlign" val="l"/>
              </dgm:alg>
            </dgm:if>
            <dgm:else name="Name8">
              <dgm:alg type="tx">
                <dgm:param type="stBulletLvl" val="1"/>
                <dgm:param type="txAnchorVertCh" val="mid"/>
              </dgm:alg>
            </dgm:else>
          </dgm:choose>
          <dgm:choose name="Name9">
            <dgm:if name="Name10" axis="ch" ptType="node" func="cnt" op="gte" val="1"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</dgm:if>
            <dgm:else name="Name11"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/>
            </dgm:else>
          </dgm:choose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PictureAccentList">
  <dgm:title val=""/>
  <dgm:desc val=""/>
  <dgm:catLst>
    <dgm:cat type="picture" pri="14000"/>
    <dgm:cat type="list" pri="14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</dgm:ptLst>
      <dgm:cxnLst>
        <dgm:cxn modelId="4" srcId="0" destId="1" srcOrd="0" destOrd="0"/>
        <dgm:cxn modelId="5" srcId="1" destId="11" srcOrd="0" destOrd="0"/>
        <dgm:cxn modelId="6" srcId="1" destId="12" srcOrd="0" destOrd="0"/>
        <dgm:cxn modelId="14" srcId="1" destId="13" srcOrd="0" destOrd="0"/>
      </dgm:cxnLst>
      <dgm:bg/>
      <dgm:whole/>
    </dgm:dataModel>
  </dgm:clrData>
  <dgm:layoutNode name="layout">
    <dgm:varLst>
      <dgm:chMax/>
      <dgm:chPref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L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primFontSz" for="des" forName="childText" refType="primFontSz" refFor="des" refForName="rootText" op="lte"/>
      <dgm:constr type="w" for="des" forName="rootComposite" refType="w" fact="4"/>
      <dgm:constr type="h" for="des" forName="rootComposite" refType="h"/>
      <dgm:constr type="w" for="des" forName="childComposite" refType="w" refFor="des" refForName="rootComposite"/>
      <dgm:constr type="h" for="des" forName="childComposite" refType="h" refFor="des" refForName="rootComposite"/>
      <dgm:constr type="sibSp" refType="w" refFor="des" refForName="rootComposite" fact="0.1"/>
      <dgm:constr type="sibSp" for="des" forName="childShape" refType="h" refFor="des" refForName="rootComposite" fact="0.12"/>
      <dgm:constr type="sp" for="des" forName="root" refType="h" refFor="des" refForName="rootComposite" fact="0.18"/>
    </dgm:constrLst>
    <dgm:ruleLst/>
    <dgm:forEach name="Name3" axis="ch">
      <dgm:forEach name="Name4" axis="self" ptType="node" cnt="1">
        <dgm:layoutNode name="root">
          <dgm:varLst>
            <dgm:chMax/>
            <dgm:chPref val="4"/>
          </dgm:varLst>
          <dgm:alg type="hierRoot"/>
          <dgm:shape xmlns:r="http://schemas.openxmlformats.org/officeDocument/2006/relationships" r:blip="">
            <dgm:adjLst/>
          </dgm:shape>
          <dgm:presOf/>
          <dgm:constrLst/>
          <dgm:ruleLst/>
          <dgm:layoutNode name="rootComposite">
            <dgm:varLst/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onstrLst>
              <dgm:constr type="l" for="ch" forName="rootText"/>
              <dgm:constr type="t" for="ch" forName="rootText"/>
              <dgm:constr type="w" for="ch" forName="rootText" refType="w"/>
              <dgm:constr type="h" for="ch" forName="rootText" refType="h"/>
            </dgm:constrLst>
            <dgm:ruleLst/>
            <dgm:layoutNode name="rootText" styleLbl="node0">
              <dgm:varLst>
                <dgm:chMax/>
                <dgm:chPref val="4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  <dgm:rule type="primFontSz" val="65" fact="NaN" max="NaN"/>
              </dgm:ruleLst>
            </dgm:layoutNode>
          </dgm:layoutNode>
          <dgm:layoutNode name="childShape">
            <dgm:varLst>
              <dgm:chMax val="0"/>
              <dgm:chPref val="0"/>
            </dgm:varLst>
            <dgm:alg type="hierChild">
              <dgm:param type="chAlign" val="r"/>
              <dgm:param type="linDir" val="fromT"/>
              <dgm:param type="fallback" val="2D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5" axis="ch">
              <dgm:forEach name="Name6" axis="self" ptType="node">
                <dgm:layoutNode name="childComposite">
                  <dgm:varLst>
                    <dgm:chMax val="0"/>
                    <dgm:chPref val="0"/>
                  </dgm:varLst>
                  <dgm:alg type="composite"/>
                  <dgm:shape xmlns:r="http://schemas.openxmlformats.org/officeDocument/2006/relationships" r:blip="">
                    <dgm:adjLst/>
                  </dgm:shape>
                  <dgm:presOf/>
                  <dgm:choose name="Name7">
                    <dgm:if name="Name8" func="var" arg="dir" op="equ" val="norm">
                      <dgm:constrLst>
                        <dgm:constr type="w" for="ch" forName="Image" refType="h"/>
                        <dgm:constr type="h" for="ch" forName="Image" refType="h"/>
                        <dgm:constr type="l" for="ch" forName="Image"/>
                        <dgm:constr type="t" for="ch" forName="Image"/>
                        <dgm:constr type="h" for="ch" forName="childText" refType="h"/>
                        <dgm:constr type="l" for="ch" forName="childText" refType="w" refFor="ch" refForName="Image" fact="1.06"/>
                        <dgm:constr type="t" for="ch" forName="childText"/>
                      </dgm:constrLst>
                    </dgm:if>
                    <dgm:else name="Name9">
                      <dgm:constrLst>
                        <dgm:constr type="w" for="ch" forName="Image" refType="h"/>
                        <dgm:constr type="h" for="ch" forName="Image" refType="h"/>
                        <dgm:constr type="r" for="ch" forName="Image" refType="w"/>
                        <dgm:constr type="t" for="ch" forName="Image"/>
                        <dgm:constr type="h" for="ch" forName="childText" refType="h"/>
                        <dgm:constr type="t" for="ch" forName="childText"/>
                        <dgm:constr type="wOff" for="ch" forName="childText" refType="w" refFor="ch" refForName="Image" fact="-1.06"/>
                      </dgm:constrLst>
                    </dgm:else>
                  </dgm:choose>
                  <dgm:ruleLst/>
                  <dgm:layoutNode name="Image" styleLbl="node1">
                    <dgm:alg type="sp"/>
                    <dgm:shape xmlns:r="http://schemas.openxmlformats.org/officeDocument/2006/relationships" type="roundRect" r:blip="" blipPhldr="1">
                      <dgm:adjLst>
                        <dgm:adj idx="1" val="0.1667"/>
                      </dgm:adjLst>
                    </dgm:shape>
                    <dgm:presOf/>
                  </dgm:layoutNode>
                  <dgm:layoutNode name="childText" styleLbl="lnNode1">
                    <dgm:varLst>
                      <dgm:chMax val="0"/>
                      <dgm:chPref val="0"/>
                      <dgm:bulletEnabled val="1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667"/>
                      </dgm:adjLst>
                    </dgm:shape>
                    <dgm:presOf axis="self desOrSelf" ptType="node node" st="1 1" cnt="1 0"/>
                    <dgm:ruleLst>
                      <dgm:rule type="primFontSz" val="5" fact="NaN" max="NaN"/>
                    </dgm:ruleLst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2C795C-8E79-4216-9296-4F41451D054C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5444EA-FF72-47B5-80FB-5249799A3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676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765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12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314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93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168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0822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5725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 err="1" smtClean="0"/>
              <a:t>Nội</a:t>
            </a:r>
            <a:r>
              <a:rPr lang="en-SG" baseline="0" dirty="0" smtClean="0"/>
              <a:t> dung </a:t>
            </a:r>
            <a:r>
              <a:rPr lang="en-SG" baseline="0" dirty="0" err="1" smtClean="0"/>
              <a:t>bài</a:t>
            </a:r>
            <a:r>
              <a:rPr lang="en-SG" baseline="0" dirty="0" smtClean="0"/>
              <a:t> </a:t>
            </a:r>
            <a:r>
              <a:rPr lang="en-SG" baseline="0" dirty="0" err="1" smtClean="0"/>
              <a:t>họ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0580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21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664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710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5444EA-FF72-47B5-80FB-5249799A31D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376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028700"/>
            <a:ext cx="7851648" cy="13716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2421402"/>
            <a:ext cx="7854696" cy="131445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85801"/>
            <a:ext cx="2057400" cy="3908822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85801"/>
            <a:ext cx="6019800" cy="3908822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0064"/>
            <a:ext cx="4038600" cy="332613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0064"/>
            <a:ext cx="4038600" cy="332613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1394818"/>
            <a:ext cx="4041775" cy="491132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885950"/>
            <a:ext cx="4040188" cy="288429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85950"/>
            <a:ext cx="4041775" cy="288429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8066"/>
            <a:ext cx="8305800" cy="85725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5764"/>
            <a:ext cx="2743200" cy="871538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257300"/>
            <a:ext cx="2743200" cy="3429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257300"/>
            <a:ext cx="5111750" cy="3429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831058"/>
            <a:ext cx="5257800" cy="30861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4019827"/>
            <a:ext cx="155448" cy="116586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882747"/>
            <a:ext cx="2212848" cy="1186966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21589"/>
            <a:ext cx="2209800" cy="163449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4767263"/>
            <a:ext cx="609600" cy="273844"/>
          </a:xfrm>
        </p:spPr>
        <p:txBody>
          <a:bodyPr/>
          <a:lstStyle/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899638"/>
            <a:ext cx="4617720" cy="294894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4362450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4664869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5358"/>
            <a:ext cx="9163050" cy="7810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5358"/>
            <a:ext cx="4762500" cy="47863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4C21C02-7852-4D65-AD1C-8C4FC83DD295}" type="datetimeFigureOut">
              <a:rPr lang="en-US" smtClean="0"/>
              <a:pPr/>
              <a:t>26-Nov-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4767263"/>
            <a:ext cx="33528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4767263"/>
            <a:ext cx="762000" cy="27384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6921525-3FF3-4DAD-A736-E1BF916578BC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151806"/>
            <a:ext cx="9180548" cy="486918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5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4" Type="http://schemas.openxmlformats.org/officeDocument/2006/relationships/image" Target="../media/image19.png"/><Relationship Id="rId9" Type="http://schemas.microsoft.com/office/2007/relationships/diagramDrawing" Target="../diagrams/drawing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diagramLayout" Target="../diagrams/layout6.xml"/><Relationship Id="rId7" Type="http://schemas.openxmlformats.org/officeDocument/2006/relationships/hyperlink" Target="VIDEO%20NH&#7840;C%20&#194;M.mp4" TargetMode="Externa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10" Type="http://schemas.openxmlformats.org/officeDocument/2006/relationships/image" Target="../media/image25.jpeg"/><Relationship Id="rId4" Type="http://schemas.openxmlformats.org/officeDocument/2006/relationships/diagramQuickStyle" Target="../diagrams/quickStyle6.xml"/><Relationship Id="rId9" Type="http://schemas.openxmlformats.org/officeDocument/2006/relationships/hyperlink" Target="NH&#7840;C%20&#194;M.mp3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VIDEO%20NH&#7840;C%20&#194;M.mp4" TargetMode="External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hyperlink" Target="NH&#7840;C%20&#194;M.mp3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26.png"/><Relationship Id="rId9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7.png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0337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350"/>
            <a:ext cx="7183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e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ạ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êu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8575" y="761675"/>
            <a:ext cx="7254875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1416hinh-nen-doi-chim-bo-cau-trang-bay-von-trong-nang-thum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"/>
            <a:ext cx="4038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0" y="285750"/>
            <a:ext cx="41910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sz="2400" b="1" dirty="0" err="1">
                <a:latin typeface="Arial" pitchFamily="34" charset="0"/>
                <a:cs typeface="Arial" pitchFamily="34" charset="0"/>
              </a:rPr>
              <a:t>Bồ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ó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hạ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âm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ần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hấ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400" b="1" dirty="0" err="1">
                <a:latin typeface="Arial" pitchFamily="34" charset="0"/>
                <a:cs typeface="Arial" pitchFamily="34" charset="0"/>
              </a:rPr>
              <a:t>lậ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đồ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đường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nhà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4267200" y="142875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7" name="Picture 10" descr="images (1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571750"/>
            <a:ext cx="40386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4953000" y="2628900"/>
            <a:ext cx="41910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20000"/>
              </a:spcBef>
            </a:pPr>
            <a:r>
              <a:rPr lang="en-US" sz="2400" b="1"/>
              <a:t>.</a:t>
            </a:r>
          </a:p>
          <a:p>
            <a:pPr algn="ctr"/>
            <a:endParaRPr lang="en-US" sz="2400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5105400" y="3314700"/>
            <a:ext cx="3800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latin typeface="Arial" pitchFamily="34" charset="0"/>
                <a:cs typeface="Arial" pitchFamily="34" charset="0"/>
              </a:rPr>
              <a:t>Loài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Voi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óng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hạ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ần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hấ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400" b="1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tiếp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latin typeface="Arial" pitchFamily="34" charset="0"/>
                <a:cs typeface="Arial" pitchFamily="34" charset="0"/>
              </a:rPr>
              <a:t>nhau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4267200" y="142875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 flipV="1">
            <a:off x="4343400" y="3771900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t_51220131018_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00050"/>
            <a:ext cx="459105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0813_SNTT_Sonar_nhien BT-H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400050"/>
            <a:ext cx="41910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38150" y="3714750"/>
            <a:ext cx="830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 b="1" dirty="0" err="1">
                <a:latin typeface="Arial" pitchFamily="34" charset="0"/>
                <a:cs typeface="Arial" pitchFamily="34" charset="0"/>
              </a:rPr>
              <a:t>Loài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latin typeface="Arial" pitchFamily="34" charset="0"/>
                <a:cs typeface="Arial" pitchFamily="34" charset="0"/>
              </a:rPr>
              <a:t>Dơi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loài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cá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Voi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sóng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siêu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bắt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mồi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33350"/>
            <a:ext cx="34948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ự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yền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742950"/>
            <a:ext cx="5157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i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yền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PRING_QUIZ_SHAPE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9090" y="1388745"/>
            <a:ext cx="5930900" cy="33274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/>
          <p:cNvSpPr txBox="1"/>
          <p:nvPr/>
        </p:nvSpPr>
        <p:spPr>
          <a:xfrm>
            <a:off x="548640" y="30861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en-US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7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37973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/>
          <p:cNvSpPr txBox="1"/>
          <p:nvPr/>
        </p:nvSpPr>
        <p:spPr>
          <a:xfrm>
            <a:off x="548640" y="82296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en-US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942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503260015"/>
              </p:ext>
            </p:extLst>
          </p:nvPr>
        </p:nvGraphicFramePr>
        <p:xfrm>
          <a:off x="304800" y="819150"/>
          <a:ext cx="85344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28575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ÔI TRƯỜNG TRUYỀN ÂM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136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308E6F5-521A-485D-A324-9B8AE727FB5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graphicEl>
                                              <a:dgm id="{D308E6F5-521A-485D-A324-9B8AE727FB5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C584A89-2BD9-447C-A578-A6C1E423C36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graphicEl>
                                              <a:dgm id="{4C584A89-2BD9-447C-A578-A6C1E423C36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2A100F9-3C6D-40D4-BA74-488009819EC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graphicEl>
                                              <a:dgm id="{C2A100F9-3C6D-40D4-BA74-488009819EC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D7926F3-B702-4683-9532-A769B9C126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>
                                            <p:graphicEl>
                                              <a:dgm id="{5D7926F3-B702-4683-9532-A769B9C1265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360AC15-68FE-46B1-86A3-996AD87880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>
                                            <p:graphicEl>
                                              <a:dgm id="{3360AC15-68FE-46B1-86A3-996AD87880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B7C2F1C-B1FB-4A02-9B48-9BC9EE33DAE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>
                                            <p:graphicEl>
                                              <a:dgm id="{4B7C2F1C-B1FB-4A02-9B48-9BC9EE33DAE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33A5D0D-BD9B-4C76-950A-F49AC1FA4B6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>
                                            <p:graphicEl>
                                              <a:dgm id="{233A5D0D-BD9B-4C76-950A-F49AC1FA4B6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4B11A56-DAD3-4891-A8BB-D317775127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>
                                            <p:graphicEl>
                                              <a:dgm id="{F4B11A56-DAD3-4891-A8BB-D317775127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3697BAC-4038-4F32-B21B-007FF42435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5">
                                            <p:graphicEl>
                                              <a:dgm id="{B3697BAC-4038-4F32-B21B-007FF424355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270875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 CÁCH ÂM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072" y="801924"/>
            <a:ext cx="5578928" cy="3124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801924"/>
            <a:ext cx="326027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Chân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không</a:t>
            </a:r>
            <a:endParaRPr lang="en-SG" sz="2800" b="1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Tx/>
              <a:buChar char="-"/>
            </a:pP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Bô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len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dạ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……….</a:t>
            </a:r>
          </a:p>
          <a:p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ốp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tườ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cửa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nhà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hát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phò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âm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18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01419"/>
            <a:ext cx="4280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yền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123950"/>
            <a:ext cx="7924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ó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âm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uyề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ô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ườ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in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7" name="AutoShape 30"/>
          <p:cNvSpPr>
            <a:spLocks noChangeArrowheads="1"/>
          </p:cNvSpPr>
          <p:nvPr/>
        </p:nvSpPr>
        <p:spPr bwMode="auto">
          <a:xfrm>
            <a:off x="3553217" y="1071497"/>
            <a:ext cx="4038600" cy="3124200"/>
          </a:xfrm>
          <a:prstGeom prst="cloudCallout">
            <a:avLst>
              <a:gd name="adj1" fmla="val -82706"/>
              <a:gd name="adj2" fmla="val 61404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/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Tốc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truyền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âm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phụ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thuộc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yếu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tố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?</a:t>
            </a:r>
            <a:endParaRPr lang="en-US" sz="2800" b="1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2110085"/>
            <a:ext cx="7772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 algn="just"/>
            <a:r>
              <a:rPr lang="en-US" sz="32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uyề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âm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ô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ườ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à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ồ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ệ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ậ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ô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ườ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609600" indent="-609600" algn="just"/>
            <a:r>
              <a:rPr lang="en-SG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SG" sz="3200" dirty="0" smtClean="0">
                <a:latin typeface="Arial" pitchFamily="34" charset="0"/>
                <a:cs typeface="Arial" pitchFamily="34" charset="0"/>
              </a:rPr>
              <a:t>              </a:t>
            </a:r>
            <a:r>
              <a:rPr lang="en-SG" sz="32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SG" sz="3200" baseline="-25000" dirty="0" err="1" smtClean="0">
                <a:latin typeface="Arial" pitchFamily="34" charset="0"/>
                <a:cs typeface="Arial" pitchFamily="34" charset="0"/>
              </a:rPr>
              <a:t>rắn</a:t>
            </a:r>
            <a:r>
              <a:rPr lang="en-SG" sz="3200" dirty="0" smtClean="0">
                <a:latin typeface="Arial" pitchFamily="34" charset="0"/>
                <a:cs typeface="Arial" pitchFamily="34" charset="0"/>
              </a:rPr>
              <a:t> &gt;</a:t>
            </a:r>
            <a:r>
              <a:rPr lang="en-SG" sz="32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SG" sz="3200" baseline="-25000" dirty="0" err="1" smtClean="0">
                <a:latin typeface="Arial" pitchFamily="34" charset="0"/>
                <a:cs typeface="Arial" pitchFamily="34" charset="0"/>
              </a:rPr>
              <a:t>lỏng</a:t>
            </a:r>
            <a:r>
              <a:rPr lang="en-SG" sz="3200" dirty="0" smtClean="0">
                <a:latin typeface="Arial" pitchFamily="34" charset="0"/>
                <a:cs typeface="Arial" pitchFamily="34" charset="0"/>
              </a:rPr>
              <a:t> &gt;</a:t>
            </a:r>
            <a:r>
              <a:rPr lang="en-SG" sz="32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SG" sz="3200" baseline="-25000" dirty="0" err="1" smtClean="0">
                <a:latin typeface="Arial" pitchFamily="34" charset="0"/>
                <a:cs typeface="Arial" pitchFamily="34" charset="0"/>
              </a:rPr>
              <a:t>Khí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7" grpId="1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2664286"/>
              </p:ext>
            </p:extLst>
          </p:nvPr>
        </p:nvGraphicFramePr>
        <p:xfrm>
          <a:off x="457200" y="361950"/>
          <a:ext cx="8305800" cy="4343400"/>
        </p:xfrm>
        <a:graphic>
          <a:graphicData uri="http://schemas.openxmlformats.org/drawingml/2006/table">
            <a:tbl>
              <a:tblPr/>
              <a:tblGrid>
                <a:gridCol w="5402802"/>
                <a:gridCol w="2902998"/>
              </a:tblGrid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ất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(m/s)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ô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í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ở 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1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4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ô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í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ở 25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6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idro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ở 0</a:t>
                      </a:r>
                      <a:r>
                        <a:rPr kumimoji="0" lang="en-US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80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ướ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ước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iể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ở 15</a:t>
                      </a:r>
                      <a:r>
                        <a:rPr kumimoji="0" lang="vi-V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0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ắt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5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0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hôm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260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ÂM THANH 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53400" y="82550"/>
            <a:ext cx="406400" cy="406400"/>
          </a:xfrm>
          <a:prstGeom prst="rect">
            <a:avLst/>
          </a:prstGeom>
        </p:spPr>
      </p:pic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568237961"/>
              </p:ext>
            </p:extLst>
          </p:nvPr>
        </p:nvGraphicFramePr>
        <p:xfrm>
          <a:off x="21921" y="710417"/>
          <a:ext cx="8763000" cy="447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33664"/>
            <a:ext cx="8458200" cy="765175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800000"/>
                </a:solidFill>
              </a:rPr>
              <a:t>II. CÁC ĐẶC TRƯNG VẬT LÝ CỦA ÂM</a:t>
            </a:r>
          </a:p>
        </p:txBody>
      </p:sp>
    </p:spTree>
    <p:extLst>
      <p:ext uri="{BB962C8B-B14F-4D97-AF65-F5344CB8AC3E}">
        <p14:creationId xmlns:p14="http://schemas.microsoft.com/office/powerpoint/2010/main" val="2446663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F310FFD-B061-4F3B-AD32-B3A8505644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graphicEl>
                                              <a:dgm id="{3F310FFD-B061-4F3B-AD32-B3A8505644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0BB0564-F6B8-41FE-9558-BD13848CAB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graphicEl>
                                              <a:dgm id="{F0BB0564-F6B8-41FE-9558-BD13848CAB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528C87F-2B40-46A6-B405-A2500F55DD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B528C87F-2B40-46A6-B405-A2500F55DD7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411261B-683D-46D7-AAA0-149EC4E4D8F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graphicEl>
                                              <a:dgm id="{3411261B-683D-46D7-AAA0-149EC4E4D8F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EA48A27-076B-4CF8-88FB-EBA55D90B4F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graphicEl>
                                              <a:dgm id="{1EA48A27-076B-4CF8-88FB-EBA55D90B4F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099D060-2A45-494C-84BD-8E4284432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graphicEl>
                                              <a:dgm id="{E099D060-2A45-494C-84BD-8E42844326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3E00078-D37E-429C-B480-84B8E0401E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graphicEl>
                                              <a:dgm id="{D3E00078-D37E-429C-B480-84B8E0401E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5A1C98C-9342-444C-96EC-55C7D6DE4B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graphicEl>
                                              <a:dgm id="{75A1C98C-9342-444C-96EC-55C7D6DE4B2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8FBADEE-2040-48B6-9961-462CDC1204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>
                                            <p:graphicEl>
                                              <a:dgm id="{78FBADEE-2040-48B6-9961-462CDC1204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FC0A992-41DC-4A40-9C1F-7CBA326AAE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graphicEl>
                                              <a:dgm id="{AFC0A992-41DC-4A40-9C1F-7CBA326AAE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97F0888-101F-4C69-9110-A24DAD5FB5C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graphicEl>
                                              <a:dgm id="{C97F0888-101F-4C69-9110-A24DAD5FB5C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943E36E-E80A-4C19-B573-4E3183881D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">
                                            <p:graphicEl>
                                              <a:dgm id="{6943E36E-E80A-4C19-B573-4E3183881D2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93E38A82-1506-4049-A360-9F568EBB9A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graphicEl>
                                              <a:dgm id="{93E38A82-1506-4049-A360-9F568EBB9A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Graphic spid="5" grpId="0">
        <p:bldSub>
          <a:bldDgm bld="lvlOne"/>
        </p:bldSub>
      </p:bldGraphic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NHẠC ÂM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34329" y="1826"/>
            <a:ext cx="9140751" cy="51416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95250"/>
            <a:ext cx="8458200" cy="765175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800000"/>
                </a:solidFill>
              </a:rPr>
              <a:t>1. </a:t>
            </a:r>
            <a:r>
              <a:rPr lang="en-US" sz="3600" b="1" dirty="0" err="1" smtClean="0">
                <a:solidFill>
                  <a:srgbClr val="800000"/>
                </a:solidFill>
              </a:rPr>
              <a:t>Tần</a:t>
            </a:r>
            <a:r>
              <a:rPr lang="en-US" sz="3600" b="1" dirty="0" smtClean="0">
                <a:solidFill>
                  <a:srgbClr val="800000"/>
                </a:solidFill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</a:rPr>
              <a:t>số</a:t>
            </a:r>
            <a:r>
              <a:rPr lang="en-US" sz="3600" b="1" dirty="0" smtClean="0">
                <a:solidFill>
                  <a:srgbClr val="800000"/>
                </a:solidFill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</a:rPr>
              <a:t>âm</a:t>
            </a:r>
            <a:endParaRPr lang="en-US" sz="3600" b="1" dirty="0" smtClean="0">
              <a:solidFill>
                <a:srgbClr val="8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81000" y="819150"/>
            <a:ext cx="8458200" cy="765175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à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ộ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on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g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những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đặc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trưng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quan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trọng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nhất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của</a:t>
            </a:r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 err="1" smtClean="0">
                <a:solidFill>
                  <a:schemeClr val="accent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âm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4580" name="Picture 4" descr="Kết quả hình ảnh cho trọng tấ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227572"/>
            <a:ext cx="2971800" cy="3657600"/>
          </a:xfrm>
          <a:prstGeom prst="rect">
            <a:avLst/>
          </a:prstGeom>
          <a:noFill/>
        </p:spPr>
      </p:pic>
      <p:pic>
        <p:nvPicPr>
          <p:cNvPr id="24584" name="Picture 8" descr="Kết quả hình ảnh cho hồ ngọc hà há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352550"/>
            <a:ext cx="2854325" cy="3673408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95250"/>
            <a:ext cx="8458200" cy="76517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Cường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mức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cường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200" b="1" dirty="0" smtClean="0">
              <a:solidFill>
                <a:srgbClr val="8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AutoShape 30"/>
          <p:cNvSpPr>
            <a:spLocks noChangeArrowheads="1"/>
          </p:cNvSpPr>
          <p:nvPr/>
        </p:nvSpPr>
        <p:spPr bwMode="auto">
          <a:xfrm>
            <a:off x="3352800" y="1047750"/>
            <a:ext cx="4800600" cy="3581400"/>
          </a:xfrm>
          <a:prstGeom prst="cloudCallout">
            <a:avLst>
              <a:gd name="adj1" fmla="val -94720"/>
              <a:gd name="adj2" fmla="val 42646"/>
            </a:avLst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Sóng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âm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mang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lượng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chemeClr val="accent2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419100" y="1421182"/>
            <a:ext cx="8077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ườ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ă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ó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uyề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uyề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ó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buFont typeface="Wingdings" pitchFamily="2" charset="2"/>
              <a:buChar char="§"/>
            </a:pPr>
            <a:r>
              <a:rPr lang="en-SG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SG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SG" sz="3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SG" sz="3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SG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=P/4</a:t>
            </a:r>
            <a:r>
              <a:rPr lang="el-GR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SG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SG" sz="2800" b="1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b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§"/>
            </a:pPr>
            <a:endParaRPr lang="en-US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28600" y="663575"/>
            <a:ext cx="8458200" cy="765175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800000"/>
                </a:solidFill>
                <a:latin typeface="Arial" pitchFamily="34" charset="0"/>
                <a:ea typeface="+mj-ea"/>
                <a:cs typeface="Arial" pitchFamily="34" charset="0"/>
              </a:rPr>
              <a:t>a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ường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độ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â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419100" y="436754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W/m</a:t>
            </a:r>
            <a:r>
              <a:rPr lang="en-US" sz="2800" b="1" baseline="30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43000" y="2637532"/>
            <a:ext cx="7543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I</a:t>
            </a:r>
            <a:r>
              <a:rPr lang="en-US" sz="32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=10</a:t>
            </a:r>
            <a:r>
              <a:rPr lang="en-US" sz="3200" b="1" baseline="30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/m</a:t>
            </a:r>
            <a:r>
              <a:rPr lang="en-US" sz="3200" b="1" baseline="30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ường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uẩ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ầ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1000Hz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219200" y="3867150"/>
            <a:ext cx="655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B </a:t>
            </a:r>
            <a:r>
              <a:rPr lang="en-US" sz="32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B</a:t>
            </a:r>
            <a:endParaRPr lang="en-US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209550"/>
            <a:ext cx="8458200" cy="765175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b.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Mức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cường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độ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âm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373313" y="1225550"/>
          <a:ext cx="394811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1193800" imgH="469900" progId="Equation.DSMT4">
                  <p:embed/>
                </p:oleObj>
              </mc:Choice>
              <mc:Fallback>
                <p:oleObj name="Equation" r:id="rId3" imgW="11938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225550"/>
                        <a:ext cx="3948112" cy="1276350"/>
                      </a:xfrm>
                      <a:prstGeom prst="rect">
                        <a:avLst/>
                      </a:prstGeom>
                      <a:solidFill>
                        <a:srgbClr val="FAFCBC"/>
                      </a:solidFill>
                      <a:ln w="38100" cmpd="dbl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18789" y="5458"/>
            <a:ext cx="8458200" cy="765175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c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.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Âm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cơ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bản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và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họa</a:t>
            </a:r>
            <a:r>
              <a:rPr lang="en-US" sz="3600" b="1" dirty="0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+mj-lt"/>
                <a:ea typeface="+mj-ea"/>
                <a:cs typeface="+mj-cs"/>
              </a:rPr>
              <a:t>âm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016537541"/>
              </p:ext>
            </p:extLst>
          </p:nvPr>
        </p:nvGraphicFramePr>
        <p:xfrm>
          <a:off x="457200" y="770633"/>
          <a:ext cx="83058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 descr="Hình ảnh có liên quan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58075" y="2419350"/>
            <a:ext cx="1685925" cy="1504950"/>
          </a:xfrm>
          <a:prstGeom prst="rect">
            <a:avLst/>
          </a:prstGeom>
          <a:noFill/>
        </p:spPr>
      </p:pic>
      <p:pic>
        <p:nvPicPr>
          <p:cNvPr id="6" name="Picture 2" descr="Kết quả hình ảnh cho âm thanh">
            <a:hlinkClick r:id="rId9" action="ppaction://hlinkfile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2110" y="4062412"/>
            <a:ext cx="2663825" cy="10810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6859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A31A220-E00E-4BEB-9E67-4E0B753AEF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>
                                            <p:graphicEl>
                                              <a:dgm id="{0A31A220-E00E-4BEB-9E67-4E0B753AEF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89A44EA-ADD3-4088-9BC3-817B08C2ED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graphicEl>
                                              <a:dgm id="{B89A44EA-ADD3-4088-9BC3-817B08C2ED1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C399F1E-0A6E-4260-B730-86E638A1709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>
                                            <p:graphicEl>
                                              <a:dgm id="{5C399F1E-0A6E-4260-B730-86E638A1709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FE6BA1A-2067-4D65-BD52-8A1AE1DEAA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>
                                            <p:graphicEl>
                                              <a:dgm id="{3FE6BA1A-2067-4D65-BD52-8A1AE1DEAAF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8A9134B-3463-4769-9025-EA6835243D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">
                                            <p:graphicEl>
                                              <a:dgm id="{C8A9134B-3463-4769-9025-EA6835243D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8ECA3704-0E33-4E9C-B28B-A1059CA5DE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>
                                            <p:graphicEl>
                                              <a:dgm id="{8ECA3704-0E33-4E9C-B28B-A1059CA5DE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6883DE8-3B3A-4F01-8A78-2191CE3B3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>
                                            <p:graphicEl>
                                              <a:dgm id="{E6883DE8-3B3A-4F01-8A78-2191CE3B39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PRING_QUIZ_SHAPE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9090" y="1388745"/>
            <a:ext cx="5930900" cy="33274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/>
          <p:cNvSpPr txBox="1"/>
          <p:nvPr/>
        </p:nvSpPr>
        <p:spPr>
          <a:xfrm>
            <a:off x="548640" y="30861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en-US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7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37973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/>
          <p:cNvSpPr txBox="1"/>
          <p:nvPr/>
        </p:nvSpPr>
        <p:spPr>
          <a:xfrm>
            <a:off x="548640" y="82296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en-US" sz="22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9" name="Picture 2" descr="Kết quả hình ảnh cho âm thanh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943350"/>
            <a:ext cx="2663825" cy="1081088"/>
          </a:xfrm>
          <a:prstGeom prst="rect">
            <a:avLst/>
          </a:prstGeom>
          <a:noFill/>
        </p:spPr>
      </p:pic>
      <p:pic>
        <p:nvPicPr>
          <p:cNvPr id="10" name="Picture 4" descr="Hình ảnh có liên quan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443461" y="3482693"/>
            <a:ext cx="1685925" cy="150495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865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041848007"/>
              </p:ext>
            </p:extLst>
          </p:nvPr>
        </p:nvGraphicFramePr>
        <p:xfrm>
          <a:off x="0" y="285750"/>
          <a:ext cx="9067800" cy="4724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794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2859D10-B275-4C5C-A0FF-7AA35BF1FC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42859D10-B275-4C5C-A0FF-7AA35BF1FCC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2B9A1C-BAC6-4E8E-AE16-9D042DB21FE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722B9A1C-BAC6-4E8E-AE16-9D042DB21FE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3537130-B884-4025-B473-E5ACB353D9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C3537130-B884-4025-B473-E5ACB353D9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4F84BCB-7FA2-4C75-AA2E-79540CBB89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44F84BCB-7FA2-4C75-AA2E-79540CBB89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3778F62-40C9-4EA4-AD2F-920E74FDED1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73778F62-40C9-4EA4-AD2F-920E74FDED1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lvlOne"/>
        </p:bldSub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667000" y="1657350"/>
            <a:ext cx="4800600" cy="1600200"/>
            <a:chOff x="672" y="2448"/>
            <a:chExt cx="3744" cy="1392"/>
          </a:xfrm>
        </p:grpSpPr>
        <p:sp>
          <p:nvSpPr>
            <p:cNvPr id="5" name="Line 33"/>
            <p:cNvSpPr>
              <a:spLocks noChangeShapeType="1"/>
            </p:cNvSpPr>
            <p:nvPr/>
          </p:nvSpPr>
          <p:spPr bwMode="auto">
            <a:xfrm>
              <a:off x="672" y="3216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34"/>
            <p:cNvSpPr>
              <a:spLocks noChangeShapeType="1"/>
            </p:cNvSpPr>
            <p:nvPr/>
          </p:nvSpPr>
          <p:spPr bwMode="auto">
            <a:xfrm flipV="1">
              <a:off x="672" y="244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667000" y="57150"/>
            <a:ext cx="5029200" cy="1600200"/>
            <a:chOff x="672" y="2448"/>
            <a:chExt cx="3744" cy="1392"/>
          </a:xfrm>
        </p:grpSpPr>
        <p:sp>
          <p:nvSpPr>
            <p:cNvPr id="8" name="Line 36"/>
            <p:cNvSpPr>
              <a:spLocks noChangeShapeType="1"/>
            </p:cNvSpPr>
            <p:nvPr/>
          </p:nvSpPr>
          <p:spPr bwMode="auto">
            <a:xfrm>
              <a:off x="672" y="3216"/>
              <a:ext cx="3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 flipV="1">
              <a:off x="672" y="2448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Line 38"/>
          <p:cNvSpPr>
            <a:spLocks noChangeShapeType="1"/>
          </p:cNvSpPr>
          <p:nvPr/>
        </p:nvSpPr>
        <p:spPr bwMode="auto">
          <a:xfrm>
            <a:off x="4800600" y="66675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39"/>
          <p:cNvSpPr>
            <a:spLocks noChangeShapeType="1"/>
          </p:cNvSpPr>
          <p:nvPr/>
        </p:nvSpPr>
        <p:spPr bwMode="auto">
          <a:xfrm>
            <a:off x="3810000" y="38100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2667000" y="3181350"/>
            <a:ext cx="4876800" cy="1746250"/>
            <a:chOff x="672" y="3128"/>
            <a:chExt cx="3744" cy="1100"/>
          </a:xfrm>
        </p:grpSpPr>
        <p:sp>
          <p:nvSpPr>
            <p:cNvPr id="13" name="Line 41"/>
            <p:cNvSpPr>
              <a:spLocks noChangeShapeType="1"/>
            </p:cNvSpPr>
            <p:nvPr/>
          </p:nvSpPr>
          <p:spPr bwMode="auto">
            <a:xfrm flipV="1">
              <a:off x="672" y="3128"/>
              <a:ext cx="1" cy="11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2"/>
            <p:cNvSpPr>
              <a:spLocks noChangeShapeType="1"/>
            </p:cNvSpPr>
            <p:nvPr/>
          </p:nvSpPr>
          <p:spPr bwMode="auto">
            <a:xfrm>
              <a:off x="672" y="3735"/>
              <a:ext cx="37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6781800" y="211455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9900"/>
                </a:solidFill>
              </a:rPr>
              <a:t>Sáo</a:t>
            </a:r>
            <a:r>
              <a:rPr lang="en-US" sz="2800" dirty="0">
                <a:solidFill>
                  <a:srgbClr val="009900"/>
                </a:solidFill>
              </a:rPr>
              <a:t>      </a:t>
            </a:r>
          </a:p>
        </p:txBody>
      </p: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6837123" y="3621743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990099"/>
                </a:solidFill>
              </a:rPr>
              <a:t>Kèn</a:t>
            </a:r>
            <a:endParaRPr lang="en-US" sz="2800" dirty="0">
              <a:solidFill>
                <a:srgbClr val="990099"/>
              </a:solidFill>
            </a:endParaRPr>
          </a:p>
        </p:txBody>
      </p:sp>
      <p:sp>
        <p:nvSpPr>
          <p:cNvPr id="17" name="Line 55"/>
          <p:cNvSpPr>
            <a:spLocks noChangeShapeType="1"/>
          </p:cNvSpPr>
          <p:nvPr/>
        </p:nvSpPr>
        <p:spPr bwMode="auto">
          <a:xfrm>
            <a:off x="5715000" y="34925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8" name="Picture 56" descr="sa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731963"/>
            <a:ext cx="3059113" cy="1525587"/>
          </a:xfrm>
          <a:prstGeom prst="rect">
            <a:avLst/>
          </a:prstGeom>
          <a:noFill/>
        </p:spPr>
      </p:pic>
      <p:pic>
        <p:nvPicPr>
          <p:cNvPr id="19" name="Picture 57" descr="am tho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209550"/>
            <a:ext cx="2963863" cy="1458913"/>
          </a:xfrm>
          <a:prstGeom prst="rect">
            <a:avLst/>
          </a:prstGeom>
          <a:noFill/>
        </p:spPr>
      </p:pic>
      <p:pic>
        <p:nvPicPr>
          <p:cNvPr id="20" name="Picture 58" descr="ke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3257550"/>
            <a:ext cx="3027363" cy="1735138"/>
          </a:xfrm>
          <a:prstGeom prst="rect">
            <a:avLst/>
          </a:prstGeom>
          <a:noFill/>
        </p:spPr>
      </p:pic>
      <p:sp>
        <p:nvSpPr>
          <p:cNvPr id="21" name="Text Box 60"/>
          <p:cNvSpPr txBox="1">
            <a:spLocks noChangeArrowheads="1"/>
          </p:cNvSpPr>
          <p:nvPr/>
        </p:nvSpPr>
        <p:spPr bwMode="auto">
          <a:xfrm>
            <a:off x="6248400" y="4524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CC0000"/>
                </a:solidFill>
                <a:latin typeface="Times New Roman" pitchFamily="18" charset="0"/>
              </a:rPr>
              <a:t>Âm</a:t>
            </a:r>
            <a:r>
              <a:rPr lang="en-US" sz="2800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C0000"/>
                </a:solidFill>
                <a:latin typeface="Times New Roman" pitchFamily="18" charset="0"/>
              </a:rPr>
              <a:t>thoa</a:t>
            </a:r>
            <a:r>
              <a:rPr lang="en-US" sz="2800" dirty="0">
                <a:solidFill>
                  <a:srgbClr val="CC0000"/>
                </a:solidFill>
              </a:rPr>
              <a:t>      </a:t>
            </a:r>
          </a:p>
        </p:txBody>
      </p:sp>
      <p:sp>
        <p:nvSpPr>
          <p:cNvPr id="22" name="Text Box 64"/>
          <p:cNvSpPr txBox="1">
            <a:spLocks noChangeArrowheads="1"/>
          </p:cNvSpPr>
          <p:nvPr/>
        </p:nvSpPr>
        <p:spPr bwMode="auto">
          <a:xfrm>
            <a:off x="2133600" y="-190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x</a:t>
            </a:r>
          </a:p>
        </p:txBody>
      </p:sp>
      <p:sp>
        <p:nvSpPr>
          <p:cNvPr id="23" name="Text Box 65"/>
          <p:cNvSpPr txBox="1">
            <a:spLocks noChangeArrowheads="1"/>
          </p:cNvSpPr>
          <p:nvPr/>
        </p:nvSpPr>
        <p:spPr bwMode="auto">
          <a:xfrm>
            <a:off x="2133600" y="15811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x</a:t>
            </a:r>
          </a:p>
        </p:txBody>
      </p:sp>
      <p:sp>
        <p:nvSpPr>
          <p:cNvPr id="24" name="Text Box 66"/>
          <p:cNvSpPr txBox="1">
            <a:spLocks noChangeArrowheads="1"/>
          </p:cNvSpPr>
          <p:nvPr/>
        </p:nvSpPr>
        <p:spPr bwMode="auto">
          <a:xfrm>
            <a:off x="2133600" y="31051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x</a:t>
            </a:r>
          </a:p>
        </p:txBody>
      </p:sp>
      <p:sp>
        <p:nvSpPr>
          <p:cNvPr id="25" name="Text Box 67"/>
          <p:cNvSpPr txBox="1">
            <a:spLocks noChangeArrowheads="1"/>
          </p:cNvSpPr>
          <p:nvPr/>
        </p:nvSpPr>
        <p:spPr bwMode="auto">
          <a:xfrm>
            <a:off x="7315200" y="10477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t</a:t>
            </a:r>
          </a:p>
        </p:txBody>
      </p:sp>
      <p:sp>
        <p:nvSpPr>
          <p:cNvPr id="26" name="Text Box 68"/>
          <p:cNvSpPr txBox="1">
            <a:spLocks noChangeArrowheads="1"/>
          </p:cNvSpPr>
          <p:nvPr/>
        </p:nvSpPr>
        <p:spPr bwMode="auto">
          <a:xfrm>
            <a:off x="7086600" y="24955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t</a:t>
            </a:r>
          </a:p>
        </p:txBody>
      </p:sp>
      <p:sp>
        <p:nvSpPr>
          <p:cNvPr id="27" name="Text Box 69"/>
          <p:cNvSpPr txBox="1">
            <a:spLocks noChangeArrowheads="1"/>
          </p:cNvSpPr>
          <p:nvPr/>
        </p:nvSpPr>
        <p:spPr bwMode="auto">
          <a:xfrm>
            <a:off x="7086600" y="42481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t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1586" y="972056"/>
            <a:ext cx="1981200" cy="304698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/>
              <a:t>Đồ</a:t>
            </a:r>
            <a:r>
              <a:rPr lang="en-US" sz="3200" dirty="0" smtClean="0"/>
              <a:t> </a:t>
            </a:r>
            <a:r>
              <a:rPr lang="en-US" sz="3200" dirty="0" err="1" smtClean="0"/>
              <a:t>thị</a:t>
            </a:r>
            <a:r>
              <a:rPr lang="en-US" sz="3200" dirty="0" smtClean="0"/>
              <a:t> </a:t>
            </a:r>
            <a:r>
              <a:rPr lang="en-US" sz="3200" dirty="0" err="1" smtClean="0"/>
              <a:t>dao</a:t>
            </a:r>
            <a:r>
              <a:rPr lang="en-US" sz="3200" dirty="0" smtClean="0"/>
              <a:t> </a:t>
            </a:r>
            <a:r>
              <a:rPr lang="en-US" sz="3200" dirty="0" err="1" smtClean="0"/>
              <a:t>độ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âm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đặc</a:t>
            </a:r>
            <a:r>
              <a:rPr lang="en-US" sz="3200" dirty="0" smtClean="0"/>
              <a:t> </a:t>
            </a:r>
            <a:r>
              <a:rPr lang="en-US" sz="3200" dirty="0" err="1" smtClean="0"/>
              <a:t>trưng</a:t>
            </a:r>
            <a:r>
              <a:rPr lang="en-US" sz="3200" dirty="0" smtClean="0"/>
              <a:t> </a:t>
            </a:r>
            <a:r>
              <a:rPr lang="en-US" sz="3200" dirty="0" err="1" smtClean="0"/>
              <a:t>vật</a:t>
            </a:r>
            <a:r>
              <a:rPr lang="en-US" sz="3200" dirty="0" smtClean="0"/>
              <a:t> </a:t>
            </a:r>
            <a:r>
              <a:rPr lang="en-US" sz="3200" dirty="0" err="1" smtClean="0"/>
              <a:t>lý</a:t>
            </a:r>
            <a:r>
              <a:rPr lang="en-US" sz="3200" dirty="0" smtClean="0"/>
              <a:t> </a:t>
            </a:r>
            <a:r>
              <a:rPr lang="en-US" sz="3200" dirty="0" err="1" smtClean="0"/>
              <a:t>thứ</a:t>
            </a:r>
            <a:r>
              <a:rPr lang="en-US" sz="3200" dirty="0" smtClean="0"/>
              <a:t> </a:t>
            </a:r>
            <a:r>
              <a:rPr lang="en-US" sz="3200" dirty="0" err="1" smtClean="0"/>
              <a:t>ba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âm</a:t>
            </a:r>
            <a:endParaRPr lang="en-US" sz="32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PRING_QUIZ_SHAPE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5440" y="1388745"/>
            <a:ext cx="5918200" cy="33274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9" name="ISPRING_QUIZ_SHAPE2"/>
          <p:cNvSpPr txBox="1"/>
          <p:nvPr/>
        </p:nvSpPr>
        <p:spPr>
          <a:xfrm>
            <a:off x="548640" y="30861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en-US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10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37973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11" name="ISPRING_QUIZ_SHAPE4"/>
          <p:cNvSpPr txBox="1"/>
          <p:nvPr/>
        </p:nvSpPr>
        <p:spPr>
          <a:xfrm>
            <a:off x="548640" y="82296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dirty="0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dirty="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en-US" sz="2200" dirty="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1833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683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82" y="-29488"/>
            <a:ext cx="9155482" cy="51729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-69001"/>
            <a:ext cx="762000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373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905315806"/>
              </p:ext>
            </p:extLst>
          </p:nvPr>
        </p:nvGraphicFramePr>
        <p:xfrm>
          <a:off x="0" y="-323850"/>
          <a:ext cx="9144000" cy="762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3335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ỤC TIÊU BÀI HỌC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48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8B47175-957A-4EEE-9E09-F0AA75FA5DC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68B47175-957A-4EEE-9E09-F0AA75FA5DC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F735968-F704-484B-822C-C2331614B1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8F735968-F704-484B-822C-C2331614B1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FD52040-B779-45D7-8E36-910B883AB8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FFD52040-B779-45D7-8E36-910B883AB8B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43B408E-6225-4C32-9D52-BFE427EDBDC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D43B408E-6225-4C32-9D52-BFE427EDBDC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991A8F9-4F39-47A5-8B10-233E821722F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graphicEl>
                                              <a:dgm id="{4991A8F9-4F39-47A5-8B10-233E821722F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512DAB4-D88E-476A-919E-2F4C391F5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1512DAB4-D88E-476A-919E-2F4C391F5BA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3518537"/>
              </p:ext>
            </p:extLst>
          </p:nvPr>
        </p:nvGraphicFramePr>
        <p:xfrm>
          <a:off x="0" y="819150"/>
          <a:ext cx="9144000" cy="43243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209550"/>
            <a:ext cx="5715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ỘI DUNG BÀI HỌC</a:t>
            </a:r>
            <a:endParaRPr lang="en-US" sz="2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142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745EC1D-4F60-480E-9055-884276BE0B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3745EC1D-4F60-480E-9055-884276BE0BD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B2CDE54-D76E-49B6-9BFA-3CB8119656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graphicEl>
                                              <a:dgm id="{DB2CDE54-D76E-49B6-9BFA-3CB8119656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78DFC2B-E2EC-49B8-AF4C-089E73510A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D78DFC2B-E2EC-49B8-AF4C-089E73510AB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B7F2A18-2A29-47B6-B390-80AF8E90DD5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EB7F2A18-2A29-47B6-B390-80AF8E90DD5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19050"/>
            <a:ext cx="8458200" cy="765175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800000"/>
                </a:solidFill>
              </a:rPr>
              <a:t>I. ÂM. NGUỒN ÂM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95350"/>
            <a:ext cx="8382000" cy="4572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36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6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6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600" b="1" dirty="0" smtClean="0">
                <a:solidFill>
                  <a:srgbClr val="80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04800" y="1733550"/>
            <a:ext cx="8305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ó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âm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ó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ruyề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ôi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rườ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rắ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lỏ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307214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b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âm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sóng</a:t>
            </a:r>
            <a:r>
              <a:rPr lang="en-SG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SG" sz="2800" b="1" dirty="0" err="1" smtClean="0">
                <a:latin typeface="Arial" pitchFamily="34" charset="0"/>
                <a:cs typeface="Arial" pitchFamily="34" charset="0"/>
              </a:rPr>
              <a:t>âm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PRING_QUIZ_SHAPE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5440" y="1388745"/>
            <a:ext cx="5918200" cy="33274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4" name="ISPRING_QUIZ_SHAPE2"/>
          <p:cNvSpPr txBox="1"/>
          <p:nvPr/>
        </p:nvSpPr>
        <p:spPr>
          <a:xfrm>
            <a:off x="548640" y="30861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en-US" sz="300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5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37973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6" name="ISPRING_QUIZ_SHAPE4"/>
          <p:cNvSpPr txBox="1"/>
          <p:nvPr/>
        </p:nvSpPr>
        <p:spPr>
          <a:xfrm>
            <a:off x="548640" y="82296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en-US" sz="2200">
              <a:solidFill>
                <a:srgbClr val="343944"/>
              </a:solidFill>
              <a:effectLst/>
              <a:latin typeface="Segoe UI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566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PRING_QUIZ_SHAPE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SPRING_QUIZ_SHAPE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9090" y="1388745"/>
            <a:ext cx="5930900" cy="332740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  <p:sp>
        <p:nvSpPr>
          <p:cNvPr id="6" name="ISPRING_QUIZ_SHAPE2"/>
          <p:cNvSpPr txBox="1"/>
          <p:nvPr/>
        </p:nvSpPr>
        <p:spPr>
          <a:xfrm>
            <a:off x="548640" y="308610"/>
            <a:ext cx="8046720" cy="553998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3000" dirty="0" smtClean="0">
                <a:solidFill>
                  <a:srgbClr val="343944"/>
                </a:solidFill>
                <a:effectLst/>
                <a:latin typeface="Segoe UI"/>
              </a:rPr>
              <a:t>   Quiz</a:t>
            </a:r>
            <a:endParaRPr lang="en-US" sz="3000" dirty="0">
              <a:solidFill>
                <a:srgbClr val="343944"/>
              </a:solidFill>
              <a:effectLst/>
              <a:latin typeface="Segoe UI"/>
            </a:endParaRPr>
          </a:p>
        </p:txBody>
      </p:sp>
      <p:pic>
        <p:nvPicPr>
          <p:cNvPr id="7" name="ISPRING_QUIZ_SHAPE3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3855" y="379730"/>
            <a:ext cx="406400" cy="406400"/>
          </a:xfrm>
          <a:prstGeom prst="rect">
            <a:avLst/>
          </a:prstGeom>
          <a:effectLst>
            <a:innerShdw>
              <a:scrgbClr r="0" g="0" b="0">
                <a:alpha val="0"/>
              </a:scrgbClr>
            </a:innerShdw>
          </a:effectLst>
        </p:spPr>
      </p:pic>
      <p:sp>
        <p:nvSpPr>
          <p:cNvPr id="8" name="ISPRING_QUIZ_SHAPE4"/>
          <p:cNvSpPr txBox="1"/>
          <p:nvPr/>
        </p:nvSpPr>
        <p:spPr>
          <a:xfrm>
            <a:off x="548640" y="822960"/>
            <a:ext cx="8046720" cy="430887"/>
          </a:xfrm>
          <a:prstGeom prst="rect">
            <a:avLst/>
          </a:prstGeom>
          <a:noFill/>
          <a:effectLst>
            <a:innerShdw>
              <a:scrgbClr r="0" g="0" b="0">
                <a:alpha val="0"/>
              </a:scrgbClr>
            </a:innerShdw>
          </a:effectLst>
        </p:spPr>
        <p:txBody>
          <a:bodyPr vert="horz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343944"/>
                </a:solidFill>
                <a:effectLst/>
                <a:latin typeface="Segoe UI"/>
              </a:rPr>
              <a:t>Click the </a:t>
            </a:r>
            <a:r>
              <a:rPr lang="en-US" sz="2200" b="1" dirty="0" smtClean="0">
                <a:solidFill>
                  <a:srgbClr val="343944"/>
                </a:solidFill>
                <a:effectLst/>
                <a:latin typeface="Segoe UI Semibold"/>
              </a:rPr>
              <a:t>Quiz</a:t>
            </a:r>
            <a:r>
              <a:rPr lang="en-US" sz="2200" dirty="0" smtClean="0">
                <a:solidFill>
                  <a:srgbClr val="343944"/>
                </a:solidFill>
                <a:effectLst/>
                <a:latin typeface="Segoe UI"/>
              </a:rPr>
              <a:t> button to edit this object</a:t>
            </a:r>
            <a:endParaRPr lang="en-US" sz="2200" dirty="0">
              <a:solidFill>
                <a:srgbClr val="343944"/>
              </a:solidFill>
              <a:effectLst/>
              <a:latin typeface="Segoe U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1762" y="56564"/>
            <a:ext cx="2954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ồn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âm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6799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658618573"/>
              </p:ext>
            </p:extLst>
          </p:nvPr>
        </p:nvGraphicFramePr>
        <p:xfrm>
          <a:off x="0" y="0"/>
          <a:ext cx="9144000" cy="5143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35906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21B3FFD-1F71-46F1-A0FF-A5B3361A41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A21B3FFD-1F71-46F1-A0FF-A5B3361A41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EB9081-DCF0-4E47-82AB-4DA68EFFB15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graphicEl>
                                              <a:dgm id="{8DEB9081-DCF0-4E47-82AB-4DA68EFFB15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BB3FB08-D39E-4B15-9554-A2E1CC9B7F3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6BB3FB08-D39E-4B15-9554-A2E1CC9B7F3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F5EFA32-5C99-4552-85BF-D7134A132E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2F5EFA32-5C99-4552-85BF-D7134A132E2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UUID" val="{72F1E44A-0642-4504-B94B-AE78DEB8193E}"/>
  <p:tag name="ISPRING_SCREEN_RECS_UPDATED" val="C:\Users\AD\Desktop\Bài giảng dự thi elearing\SÓNG ÂM\"/>
  <p:tag name="ISPRING_PRESENTER_PHOTO_0" val="jpg|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"/>
  <p:tag name="ISPRING_COMPANY_LOGO" val="ISPRING_PRESENTER_PHOTO_0"/>
  <p:tag name="FLASHSPRING_PRESENTATION_REFERENCES" val=""/>
  <p:tag name="ISPRING_RESOURCE_FOLDER" val="C:\Users\AD\Desktop\DỰ GIỜ THAO GIẢNG\SÓNG ÂM\"/>
  <p:tag name="ISPRING_PRESENTATION_PATH" val="C:\Users\AD\Desktop\DỰ GIỜ THAO GIẢNG\SÓNG ÂM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6.quiz"/>
  <p:tag name="ISPRING_QUIZ_RELATIVE_PATH" val="SÓNG ÂM\quiz\quiz6.quiz"/>
  <p:tag name="ISPRING_QUIZ_FULL_PATH" val="C:\Users\AD\Desktop\DỰ GIỜ THAO GIẢNG\SÓNG ÂM\quiz\quiz6.quiz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QUIZ_RELATIVE_PATH" val="SÓNG ÂM\quiz\quiz3.quiz"/>
  <p:tag name="ISPRING_QUIZ_FULL_PATH" val="C:\Users\AD\Desktop\DỰ GIỜ THAO GIẢNG\SÓNG ÂM\quiz\quiz3.quiz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4.quiz"/>
  <p:tag name="ISPRING_QUIZ_RELATIVE_PATH" val="SÓNG ÂM\quiz\quiz4.quiz"/>
  <p:tag name="ISPRING_QUIZ_FULL_PATH" val="C:\Users\AD\Desktop\DỰ GIỜ THAO GIẢNG\SÓNG ÂM\quiz\quiz4.qui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5.quiz"/>
  <p:tag name="ISPRING_QUIZ_RELATIVE_PATH" val="SÓNG ÂM\quiz\quiz5.quiz"/>
  <p:tag name="ISPRING_QUIZ_FULL_PATH" val="C:\Users\AD\Desktop\DỰ GIỜ THAO GIẢNG\SÓNG ÂM\quiz\quiz5.quiz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7.quiz"/>
  <p:tag name="ISPRING_QUIZ_RELATIVE_PATH" val="SÓNG ÂM\quiz\quiz7.quiz"/>
  <p:tag name="ISPRING_QUIZ_FULL_PATH" val="C:\Users\AD\Desktop\DỰ GIỜ THAO GIẢNG\SÓNG ÂM\quiz\quiz7.quiz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2</TotalTime>
  <Words>699</Words>
  <Application>Microsoft Office PowerPoint</Application>
  <PresentationFormat>On-screen Show (16:9)</PresentationFormat>
  <Paragraphs>122</Paragraphs>
  <Slides>28</Slides>
  <Notes>12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ÂM. NGUỒN Â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CÁC ĐẶC TRƯNG VẬT LÝ CỦA ÂM</vt:lpstr>
      <vt:lpstr>1. Tần số âm</vt:lpstr>
      <vt:lpstr>2. Cường độ âm và mức cường độ â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N5110</dc:creator>
  <cp:lastModifiedBy>ismail - [2010]</cp:lastModifiedBy>
  <cp:revision>78</cp:revision>
  <dcterms:created xsi:type="dcterms:W3CDTF">2017-10-16T12:23:42Z</dcterms:created>
  <dcterms:modified xsi:type="dcterms:W3CDTF">2020-11-26T08:15:34Z</dcterms:modified>
</cp:coreProperties>
</file>